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F2003B0" w14:textId="391ADF38" w:rsidR="007C1060" w:rsidRPr="00D340BA" w:rsidRDefault="00AF3285" w:rsidP="00063843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Unit </w:t>
      </w:r>
      <w:r w:rsidR="004C68AF">
        <w:rPr>
          <w:b/>
          <w:sz w:val="24"/>
          <w:szCs w:val="24"/>
        </w:rPr>
        <w:t>6</w:t>
      </w:r>
      <w:r>
        <w:rPr>
          <w:b/>
          <w:sz w:val="24"/>
          <w:szCs w:val="24"/>
        </w:rPr>
        <w:t xml:space="preserve"> </w:t>
      </w:r>
      <w:r w:rsidR="008444C2">
        <w:rPr>
          <w:b/>
          <w:sz w:val="24"/>
          <w:szCs w:val="24"/>
        </w:rPr>
        <w:t>SG</w:t>
      </w:r>
      <w:r w:rsidR="00063843" w:rsidRPr="00D340BA">
        <w:rPr>
          <w:b/>
          <w:sz w:val="24"/>
          <w:szCs w:val="24"/>
        </w:rPr>
        <w:tab/>
      </w:r>
      <w:r w:rsidR="00063843" w:rsidRPr="00D340BA">
        <w:rPr>
          <w:b/>
          <w:sz w:val="24"/>
          <w:szCs w:val="24"/>
        </w:rPr>
        <w:tab/>
      </w:r>
      <w:r w:rsidR="00063843" w:rsidRPr="00D340BA">
        <w:rPr>
          <w:b/>
          <w:sz w:val="24"/>
          <w:szCs w:val="24"/>
        </w:rPr>
        <w:tab/>
      </w:r>
      <w:r w:rsidR="00063843" w:rsidRPr="00D340BA">
        <w:rPr>
          <w:b/>
          <w:sz w:val="24"/>
          <w:szCs w:val="24"/>
        </w:rPr>
        <w:tab/>
      </w:r>
      <w:r w:rsidR="00D340BA">
        <w:rPr>
          <w:b/>
          <w:sz w:val="24"/>
          <w:szCs w:val="24"/>
        </w:rPr>
        <w:tab/>
      </w:r>
      <w:r w:rsidR="00D340BA">
        <w:rPr>
          <w:b/>
          <w:sz w:val="24"/>
          <w:szCs w:val="24"/>
        </w:rPr>
        <w:tab/>
      </w:r>
      <w:r w:rsidR="00063843" w:rsidRPr="00D340BA">
        <w:rPr>
          <w:b/>
          <w:sz w:val="24"/>
          <w:szCs w:val="24"/>
        </w:rPr>
        <w:t>Name__________________________ S ____</w:t>
      </w:r>
    </w:p>
    <w:p w14:paraId="15812266" w14:textId="16116BBD" w:rsidR="008C7F3E" w:rsidRPr="00D340BA" w:rsidRDefault="008C7F3E" w:rsidP="00063843">
      <w:pPr>
        <w:rPr>
          <w:b/>
          <w:sz w:val="24"/>
          <w:szCs w:val="24"/>
        </w:rPr>
      </w:pPr>
    </w:p>
    <w:p w14:paraId="10494B38" w14:textId="77777777" w:rsidR="00DA08F3" w:rsidRDefault="00DA08F3" w:rsidP="00DA08F3">
      <w:pPr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>For all answers, simplest form required plus two decimal answer.</w:t>
      </w:r>
    </w:p>
    <w:p w14:paraId="66D759D1" w14:textId="77777777" w:rsidR="00DA08F3" w:rsidRDefault="00DA08F3" w:rsidP="00DA08F3">
      <w:pPr>
        <w:jc w:val="center"/>
        <w:rPr>
          <w:sz w:val="24"/>
          <w:szCs w:val="24"/>
        </w:rPr>
      </w:pPr>
    </w:p>
    <w:p w14:paraId="6E9D82C9" w14:textId="5CC7167A" w:rsidR="00DA08F3" w:rsidRDefault="00DA08F3" w:rsidP="00DA08F3">
      <w:r>
        <w:t>Use the Venn diagram to find the following probabilities where you are making one choice.</w:t>
      </w:r>
    </w:p>
    <w:p w14:paraId="5CB623C1" w14:textId="77777777" w:rsidR="00B51E67" w:rsidRDefault="00B51E67" w:rsidP="00DA08F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70"/>
        <w:gridCol w:w="5292"/>
      </w:tblGrid>
      <w:tr w:rsidR="00B51E67" w14:paraId="0C6DB351" w14:textId="77777777" w:rsidTr="00B51E67">
        <w:tc>
          <w:tcPr>
            <w:tcW w:w="5170" w:type="dxa"/>
          </w:tcPr>
          <w:p w14:paraId="4BF678EC" w14:textId="5C14484E" w:rsidR="00B51E67" w:rsidRDefault="00B51E67">
            <w:pPr>
              <w:spacing w:before="120" w:after="120"/>
              <w:ind w:left="360" w:hanging="360"/>
            </w:pPr>
            <w:r>
              <w:t xml:space="preserve">1. </w:t>
            </w:r>
            <w:r>
              <w:tab/>
            </w:r>
            <w:proofErr w:type="gramStart"/>
            <w:r>
              <w:rPr>
                <w:b/>
              </w:rPr>
              <w:t>P(</w:t>
            </w:r>
            <w:proofErr w:type="gramEnd"/>
            <w:r w:rsidR="008444C2">
              <w:rPr>
                <w:b/>
              </w:rPr>
              <w:t>older than 8</w:t>
            </w:r>
            <w:r>
              <w:rPr>
                <w:b/>
              </w:rPr>
              <w:t>)</w:t>
            </w:r>
          </w:p>
          <w:p w14:paraId="4989D62B" w14:textId="77777777" w:rsidR="00B51E67" w:rsidRDefault="00B51E67">
            <w:pPr>
              <w:spacing w:before="120" w:after="120"/>
            </w:pPr>
          </w:p>
          <w:p w14:paraId="47EA00B1" w14:textId="77777777" w:rsidR="00B51E67" w:rsidRDefault="00B51E67">
            <w:pPr>
              <w:spacing w:before="120" w:after="120"/>
            </w:pPr>
          </w:p>
        </w:tc>
        <w:tc>
          <w:tcPr>
            <w:tcW w:w="5170" w:type="dxa"/>
            <w:vMerge w:val="restart"/>
            <w:hideMark/>
          </w:tcPr>
          <w:p w14:paraId="772974AB" w14:textId="6290818E" w:rsidR="00B51E67" w:rsidRDefault="00B51E67">
            <w:pPr>
              <w:spacing w:before="120" w:after="120"/>
            </w:pPr>
            <w:r>
              <w:rPr>
                <w:noProof/>
              </w:rPr>
              <w:drawing>
                <wp:inline distT="0" distB="0" distL="0" distR="0" wp14:anchorId="161B62B4" wp14:editId="66122E8B">
                  <wp:extent cx="3223260" cy="2586990"/>
                  <wp:effectExtent l="0" t="0" r="0" b="381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23260" cy="2586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51E67" w14:paraId="4BE735F4" w14:textId="77777777" w:rsidTr="00B51E67">
        <w:tc>
          <w:tcPr>
            <w:tcW w:w="5170" w:type="dxa"/>
          </w:tcPr>
          <w:p w14:paraId="6784F32E" w14:textId="50D0F6B2" w:rsidR="00B51E67" w:rsidRDefault="00B51E67">
            <w:pPr>
              <w:spacing w:before="120" w:after="120"/>
              <w:ind w:left="360" w:hanging="360"/>
            </w:pPr>
            <w:r>
              <w:t>2.</w:t>
            </w:r>
            <w:r>
              <w:tab/>
            </w:r>
            <w:proofErr w:type="gramStart"/>
            <w:r>
              <w:rPr>
                <w:b/>
              </w:rPr>
              <w:t>P(</w:t>
            </w:r>
            <w:proofErr w:type="gramEnd"/>
            <w:r>
              <w:rPr>
                <w:b/>
              </w:rPr>
              <w:t xml:space="preserve">blonde hair </w:t>
            </w:r>
            <w:r w:rsidR="008444C2">
              <w:rPr>
                <w:b/>
                <w:position w:val="-4"/>
              </w:rPr>
              <w:object w:dxaOrig="270" w:dyaOrig="190" w14:anchorId="6C40E5E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95pt;height:9.3pt" o:ole="">
                  <v:imagedata r:id="rId8" o:title=""/>
                </v:shape>
                <o:OLEObject Type="Embed" ProgID="Equation.DSMT4" ShapeID="_x0000_i1025" DrawAspect="Content" ObjectID="_1615202196" r:id="rId9"/>
              </w:object>
            </w:r>
            <w:r>
              <w:rPr>
                <w:b/>
              </w:rPr>
              <w:t>Boy)</w:t>
            </w:r>
          </w:p>
          <w:p w14:paraId="727213DC" w14:textId="77777777" w:rsidR="00B51E67" w:rsidRDefault="00B51E67">
            <w:pPr>
              <w:spacing w:before="120" w:after="120"/>
            </w:pPr>
          </w:p>
          <w:p w14:paraId="1D70CB32" w14:textId="77777777" w:rsidR="00B51E67" w:rsidRDefault="00B51E67">
            <w:pPr>
              <w:spacing w:before="120" w:after="120"/>
            </w:pPr>
          </w:p>
        </w:tc>
        <w:tc>
          <w:tcPr>
            <w:tcW w:w="0" w:type="auto"/>
            <w:vMerge/>
            <w:vAlign w:val="center"/>
            <w:hideMark/>
          </w:tcPr>
          <w:p w14:paraId="0B3002C7" w14:textId="77777777" w:rsidR="00B51E67" w:rsidRDefault="00B51E67"/>
        </w:tc>
      </w:tr>
      <w:tr w:rsidR="00B51E67" w14:paraId="47E3961A" w14:textId="77777777" w:rsidTr="00B51E67">
        <w:tc>
          <w:tcPr>
            <w:tcW w:w="5170" w:type="dxa"/>
          </w:tcPr>
          <w:p w14:paraId="000DAB2F" w14:textId="56F86E82" w:rsidR="00B51E67" w:rsidRDefault="00B51E67">
            <w:pPr>
              <w:spacing w:before="120" w:after="120"/>
              <w:ind w:left="360" w:hanging="360"/>
            </w:pPr>
            <w:r>
              <w:t>3.</w:t>
            </w:r>
            <w:r>
              <w:tab/>
            </w:r>
            <w:proofErr w:type="gramStart"/>
            <w:r>
              <w:rPr>
                <w:b/>
              </w:rPr>
              <w:t>P(</w:t>
            </w:r>
            <w:proofErr w:type="gramEnd"/>
            <w:r>
              <w:rPr>
                <w:b/>
              </w:rPr>
              <w:t xml:space="preserve">Older than 8 </w:t>
            </w:r>
            <w:r w:rsidR="008444C2">
              <w:rPr>
                <w:b/>
                <w:position w:val="-4"/>
              </w:rPr>
              <w:object w:dxaOrig="270" w:dyaOrig="190" w14:anchorId="7B94F98E">
                <v:shape id="_x0000_i1026" type="#_x0000_t75" style="width:13.95pt;height:9.3pt" o:ole="">
                  <v:imagedata r:id="rId10" o:title=""/>
                </v:shape>
                <o:OLEObject Type="Embed" ProgID="Equation.DSMT4" ShapeID="_x0000_i1026" DrawAspect="Content" ObjectID="_1615202197" r:id="rId11"/>
              </w:object>
            </w:r>
            <w:r>
              <w:rPr>
                <w:b/>
              </w:rPr>
              <w:t>Boy)</w:t>
            </w:r>
          </w:p>
          <w:p w14:paraId="276CDFE0" w14:textId="77777777" w:rsidR="00B51E67" w:rsidRDefault="00B51E67">
            <w:pPr>
              <w:spacing w:before="120" w:after="120"/>
            </w:pPr>
          </w:p>
          <w:p w14:paraId="16D557E4" w14:textId="77777777" w:rsidR="00B51E67" w:rsidRDefault="00B51E67">
            <w:pPr>
              <w:spacing w:before="120" w:after="120"/>
            </w:pPr>
          </w:p>
        </w:tc>
        <w:tc>
          <w:tcPr>
            <w:tcW w:w="0" w:type="auto"/>
            <w:vMerge/>
            <w:vAlign w:val="center"/>
            <w:hideMark/>
          </w:tcPr>
          <w:p w14:paraId="119979D5" w14:textId="77777777" w:rsidR="00B51E67" w:rsidRDefault="00B51E67"/>
        </w:tc>
      </w:tr>
      <w:tr w:rsidR="00B51E67" w14:paraId="19566A07" w14:textId="77777777" w:rsidTr="00B51E67">
        <w:tc>
          <w:tcPr>
            <w:tcW w:w="5170" w:type="dxa"/>
          </w:tcPr>
          <w:p w14:paraId="0102465B" w14:textId="5A273EE5" w:rsidR="00B51E67" w:rsidRDefault="00B51E67">
            <w:pPr>
              <w:spacing w:before="120" w:after="120"/>
              <w:ind w:left="360" w:hanging="360"/>
            </w:pPr>
            <w:r>
              <w:t>4.</w:t>
            </w:r>
            <w:r>
              <w:tab/>
            </w:r>
            <w:proofErr w:type="gramStart"/>
            <w:r>
              <w:rPr>
                <w:b/>
              </w:rPr>
              <w:t>P(</w:t>
            </w:r>
            <w:proofErr w:type="gramEnd"/>
            <w:r>
              <w:rPr>
                <w:b/>
              </w:rPr>
              <w:t xml:space="preserve">Older than 8 </w:t>
            </w:r>
            <w:r>
              <w:rPr>
                <w:b/>
                <w:position w:val="-4"/>
              </w:rPr>
              <w:object w:dxaOrig="270" w:dyaOrig="190" w14:anchorId="2DA5C800">
                <v:shape id="_x0000_i1027" type="#_x0000_t75" style="width:13.95pt;height:9.3pt" o:ole="">
                  <v:imagedata r:id="rId8" o:title=""/>
                </v:shape>
                <o:OLEObject Type="Embed" ProgID="Equation.DSMT4" ShapeID="_x0000_i1027" DrawAspect="Content" ObjectID="_1615202198" r:id="rId12"/>
              </w:object>
            </w:r>
            <w:r w:rsidR="008444C2">
              <w:rPr>
                <w:b/>
              </w:rPr>
              <w:t>Blonde hair</w:t>
            </w:r>
            <w:r>
              <w:rPr>
                <w:b/>
              </w:rPr>
              <w:t>)’</w:t>
            </w:r>
          </w:p>
          <w:p w14:paraId="4F51BB8B" w14:textId="77777777" w:rsidR="00B51E67" w:rsidRDefault="00B51E67">
            <w:pPr>
              <w:spacing w:before="120" w:after="120"/>
            </w:pPr>
          </w:p>
        </w:tc>
        <w:tc>
          <w:tcPr>
            <w:tcW w:w="0" w:type="auto"/>
            <w:vMerge/>
            <w:vAlign w:val="center"/>
            <w:hideMark/>
          </w:tcPr>
          <w:p w14:paraId="0D949CF7" w14:textId="77777777" w:rsidR="00B51E67" w:rsidRDefault="00B51E67"/>
        </w:tc>
      </w:tr>
    </w:tbl>
    <w:p w14:paraId="4F2003B3" w14:textId="773B8B5D" w:rsidR="003F09D7" w:rsidRPr="00B51E67" w:rsidRDefault="003F09D7" w:rsidP="00B51E67"/>
    <w:p w14:paraId="28F16389" w14:textId="77777777" w:rsidR="00B51E67" w:rsidRDefault="00B51E67" w:rsidP="005D4A50"/>
    <w:p w14:paraId="4F2003C4" w14:textId="1F4FF3D0" w:rsidR="003F09D7" w:rsidRPr="005D4A50" w:rsidRDefault="003F09D7" w:rsidP="005D4A50">
      <w:r w:rsidRPr="005D4A50">
        <w:t xml:space="preserve">A card is chosen from a standard deck of </w:t>
      </w:r>
      <w:r w:rsidR="00B51E67">
        <w:t xml:space="preserve">cards. </w:t>
      </w:r>
      <w:r w:rsidRPr="005D4A50">
        <w:t>The drawer is looking for clubs and face cards.</w:t>
      </w:r>
      <w:r w:rsidR="00D66CDC">
        <w:t xml:space="preserve"> Fill in the table.</w:t>
      </w:r>
    </w:p>
    <w:p w14:paraId="4F2003C5" w14:textId="77777777" w:rsidR="007C1060" w:rsidRPr="00D340BA" w:rsidRDefault="007C1060" w:rsidP="007C1060">
      <w:pPr>
        <w:pStyle w:val="ListParagraph"/>
        <w:ind w:left="270"/>
        <w:rPr>
          <w:rFonts w:asciiTheme="minorHAnsi" w:hAnsiTheme="minorHAnsi"/>
        </w:rPr>
      </w:pPr>
    </w:p>
    <w:tbl>
      <w:tblPr>
        <w:tblW w:w="8658" w:type="dxa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69"/>
        <w:gridCol w:w="2161"/>
        <w:gridCol w:w="2161"/>
        <w:gridCol w:w="2167"/>
      </w:tblGrid>
      <w:tr w:rsidR="003F09D7" w:rsidRPr="00D340BA" w14:paraId="4F2003CA" w14:textId="77777777" w:rsidTr="007C1060">
        <w:trPr>
          <w:trHeight w:val="404"/>
        </w:trPr>
        <w:tc>
          <w:tcPr>
            <w:tcW w:w="2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F2003C6" w14:textId="77777777" w:rsidR="003F09D7" w:rsidRPr="00D340BA" w:rsidRDefault="003F09D7" w:rsidP="00AB43C7">
            <w:pPr>
              <w:pStyle w:val="ListParagraph"/>
              <w:spacing w:after="0" w:line="240" w:lineRule="auto"/>
              <w:ind w:left="0"/>
              <w:rPr>
                <w:rFonts w:asciiTheme="minorHAnsi" w:hAnsiTheme="minorHAnsi"/>
              </w:rPr>
            </w:pPr>
          </w:p>
        </w:tc>
        <w:tc>
          <w:tcPr>
            <w:tcW w:w="2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F2003C7" w14:textId="77777777" w:rsidR="003F09D7" w:rsidRPr="00D340BA" w:rsidRDefault="003F09D7" w:rsidP="00AB43C7">
            <w:pPr>
              <w:pStyle w:val="ListParagraph"/>
              <w:spacing w:after="0" w:line="240" w:lineRule="auto"/>
              <w:ind w:left="0"/>
              <w:rPr>
                <w:rFonts w:asciiTheme="minorHAnsi" w:hAnsiTheme="minorHAnsi"/>
              </w:rPr>
            </w:pPr>
            <w:r w:rsidRPr="00D340BA">
              <w:rPr>
                <w:rFonts w:asciiTheme="minorHAnsi" w:hAnsiTheme="minorHAnsi"/>
              </w:rPr>
              <w:t>Club</w:t>
            </w:r>
          </w:p>
        </w:tc>
        <w:tc>
          <w:tcPr>
            <w:tcW w:w="2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F2003C8" w14:textId="77777777" w:rsidR="003F09D7" w:rsidRPr="00D340BA" w:rsidRDefault="003F09D7" w:rsidP="00AB43C7">
            <w:pPr>
              <w:pStyle w:val="ListParagraph"/>
              <w:spacing w:after="0" w:line="240" w:lineRule="auto"/>
              <w:ind w:left="0"/>
              <w:rPr>
                <w:rFonts w:asciiTheme="minorHAnsi" w:hAnsiTheme="minorHAnsi"/>
              </w:rPr>
            </w:pPr>
            <w:r w:rsidRPr="00D340BA">
              <w:rPr>
                <w:rFonts w:asciiTheme="minorHAnsi" w:hAnsiTheme="minorHAnsi"/>
              </w:rPr>
              <w:t>Not a Club</w:t>
            </w:r>
          </w:p>
        </w:tc>
        <w:tc>
          <w:tcPr>
            <w:tcW w:w="21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F2003C9" w14:textId="77777777" w:rsidR="003F09D7" w:rsidRPr="00D340BA" w:rsidRDefault="003F09D7" w:rsidP="00AB43C7">
            <w:pPr>
              <w:pStyle w:val="ListParagraph"/>
              <w:spacing w:after="0" w:line="240" w:lineRule="auto"/>
              <w:ind w:left="0"/>
              <w:rPr>
                <w:rFonts w:asciiTheme="minorHAnsi" w:hAnsiTheme="minorHAnsi"/>
              </w:rPr>
            </w:pPr>
            <w:r w:rsidRPr="00D340BA">
              <w:rPr>
                <w:rFonts w:asciiTheme="minorHAnsi" w:hAnsiTheme="minorHAnsi"/>
              </w:rPr>
              <w:t>Total</w:t>
            </w:r>
          </w:p>
        </w:tc>
      </w:tr>
      <w:tr w:rsidR="003F09D7" w:rsidRPr="00D340BA" w14:paraId="4F2003CF" w14:textId="77777777" w:rsidTr="007C1060">
        <w:trPr>
          <w:trHeight w:val="382"/>
        </w:trPr>
        <w:tc>
          <w:tcPr>
            <w:tcW w:w="2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F2003CB" w14:textId="77777777" w:rsidR="003F09D7" w:rsidRPr="00D340BA" w:rsidRDefault="003F09D7" w:rsidP="00AB43C7">
            <w:pPr>
              <w:pStyle w:val="ListParagraph"/>
              <w:spacing w:after="0" w:line="240" w:lineRule="auto"/>
              <w:ind w:left="0"/>
              <w:rPr>
                <w:rFonts w:asciiTheme="minorHAnsi" w:hAnsiTheme="minorHAnsi"/>
              </w:rPr>
            </w:pPr>
            <w:r w:rsidRPr="00D340BA">
              <w:rPr>
                <w:rFonts w:asciiTheme="minorHAnsi" w:hAnsiTheme="minorHAnsi"/>
              </w:rPr>
              <w:t>Face card</w:t>
            </w:r>
          </w:p>
        </w:tc>
        <w:tc>
          <w:tcPr>
            <w:tcW w:w="2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F2003CC" w14:textId="236E5FC5" w:rsidR="003F09D7" w:rsidRPr="00D340BA" w:rsidRDefault="008444C2" w:rsidP="00AB43C7">
            <w:pPr>
              <w:pStyle w:val="ListParagraph"/>
              <w:spacing w:after="0" w:line="240" w:lineRule="auto"/>
              <w:ind w:left="0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5</w:t>
            </w:r>
          </w:p>
        </w:tc>
        <w:tc>
          <w:tcPr>
            <w:tcW w:w="2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F2003CD" w14:textId="1CFE1896" w:rsidR="003F09D7" w:rsidRPr="00D340BA" w:rsidRDefault="008444C2" w:rsidP="00AB43C7">
            <w:pPr>
              <w:pStyle w:val="ListParagraph"/>
              <w:spacing w:after="0" w:line="240" w:lineRule="auto"/>
              <w:ind w:left="0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15</w:t>
            </w:r>
          </w:p>
        </w:tc>
        <w:tc>
          <w:tcPr>
            <w:tcW w:w="21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F2003CE" w14:textId="77777777" w:rsidR="003F09D7" w:rsidRPr="00D340BA" w:rsidRDefault="003F09D7" w:rsidP="00AB43C7">
            <w:pPr>
              <w:pStyle w:val="ListParagraph"/>
              <w:spacing w:after="0" w:line="240" w:lineRule="auto"/>
              <w:ind w:left="0"/>
              <w:rPr>
                <w:rFonts w:asciiTheme="minorHAnsi" w:hAnsiTheme="minorHAnsi"/>
              </w:rPr>
            </w:pPr>
          </w:p>
        </w:tc>
      </w:tr>
      <w:tr w:rsidR="003F09D7" w:rsidRPr="00D340BA" w14:paraId="4F2003D4" w14:textId="77777777" w:rsidTr="007C1060">
        <w:trPr>
          <w:trHeight w:val="404"/>
        </w:trPr>
        <w:tc>
          <w:tcPr>
            <w:tcW w:w="2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F2003D0" w14:textId="77777777" w:rsidR="003F09D7" w:rsidRPr="00D340BA" w:rsidRDefault="003F09D7" w:rsidP="00AB43C7">
            <w:pPr>
              <w:pStyle w:val="ListParagraph"/>
              <w:spacing w:after="0" w:line="240" w:lineRule="auto"/>
              <w:ind w:left="0"/>
              <w:rPr>
                <w:rFonts w:asciiTheme="minorHAnsi" w:hAnsiTheme="minorHAnsi"/>
              </w:rPr>
            </w:pPr>
            <w:r w:rsidRPr="00D340BA">
              <w:rPr>
                <w:rFonts w:asciiTheme="minorHAnsi" w:hAnsiTheme="minorHAnsi"/>
              </w:rPr>
              <w:t>Not a face card</w:t>
            </w:r>
          </w:p>
        </w:tc>
        <w:tc>
          <w:tcPr>
            <w:tcW w:w="2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F2003D1" w14:textId="77777777" w:rsidR="003F09D7" w:rsidRPr="00D340BA" w:rsidRDefault="003F09D7" w:rsidP="00AB43C7">
            <w:pPr>
              <w:pStyle w:val="ListParagraph"/>
              <w:spacing w:after="0" w:line="240" w:lineRule="auto"/>
              <w:ind w:left="0"/>
              <w:rPr>
                <w:rFonts w:asciiTheme="minorHAnsi" w:hAnsiTheme="minorHAnsi"/>
              </w:rPr>
            </w:pPr>
            <w:r w:rsidRPr="00D340BA">
              <w:rPr>
                <w:rFonts w:asciiTheme="minorHAnsi" w:hAnsiTheme="minorHAnsi"/>
              </w:rPr>
              <w:t>10</w:t>
            </w:r>
          </w:p>
        </w:tc>
        <w:tc>
          <w:tcPr>
            <w:tcW w:w="2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F2003D2" w14:textId="77777777" w:rsidR="003F09D7" w:rsidRPr="00D340BA" w:rsidRDefault="003F09D7" w:rsidP="00AB43C7">
            <w:pPr>
              <w:pStyle w:val="ListParagraph"/>
              <w:spacing w:after="0" w:line="240" w:lineRule="auto"/>
              <w:ind w:left="0"/>
              <w:rPr>
                <w:rFonts w:asciiTheme="minorHAnsi" w:hAnsiTheme="minorHAnsi"/>
              </w:rPr>
            </w:pPr>
            <w:r w:rsidRPr="00D340BA">
              <w:rPr>
                <w:rFonts w:asciiTheme="minorHAnsi" w:hAnsiTheme="minorHAnsi"/>
              </w:rPr>
              <w:t>30</w:t>
            </w:r>
          </w:p>
        </w:tc>
        <w:tc>
          <w:tcPr>
            <w:tcW w:w="21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F2003D3" w14:textId="77777777" w:rsidR="003F09D7" w:rsidRPr="00D340BA" w:rsidRDefault="003F09D7" w:rsidP="00AB43C7">
            <w:pPr>
              <w:pStyle w:val="ListParagraph"/>
              <w:spacing w:after="0" w:line="240" w:lineRule="auto"/>
              <w:ind w:left="0"/>
              <w:rPr>
                <w:rFonts w:asciiTheme="minorHAnsi" w:hAnsiTheme="minorHAnsi"/>
              </w:rPr>
            </w:pPr>
          </w:p>
        </w:tc>
      </w:tr>
      <w:tr w:rsidR="003F09D7" w:rsidRPr="00D340BA" w14:paraId="4F2003D9" w14:textId="77777777" w:rsidTr="007C1060">
        <w:trPr>
          <w:trHeight w:val="382"/>
        </w:trPr>
        <w:tc>
          <w:tcPr>
            <w:tcW w:w="2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F2003D5" w14:textId="77777777" w:rsidR="003F09D7" w:rsidRPr="00D340BA" w:rsidRDefault="003F09D7" w:rsidP="00AB43C7">
            <w:pPr>
              <w:pStyle w:val="ListParagraph"/>
              <w:spacing w:after="0" w:line="240" w:lineRule="auto"/>
              <w:ind w:left="0"/>
              <w:rPr>
                <w:rFonts w:asciiTheme="minorHAnsi" w:hAnsiTheme="minorHAnsi"/>
              </w:rPr>
            </w:pPr>
            <w:r w:rsidRPr="00D340BA">
              <w:rPr>
                <w:rFonts w:asciiTheme="minorHAnsi" w:hAnsiTheme="minorHAnsi"/>
              </w:rPr>
              <w:t>Total</w:t>
            </w:r>
          </w:p>
        </w:tc>
        <w:tc>
          <w:tcPr>
            <w:tcW w:w="2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F2003D6" w14:textId="77777777" w:rsidR="003F09D7" w:rsidRPr="00D340BA" w:rsidRDefault="003F09D7" w:rsidP="00AB43C7">
            <w:pPr>
              <w:pStyle w:val="ListParagraph"/>
              <w:spacing w:after="0" w:line="240" w:lineRule="auto"/>
              <w:ind w:left="0"/>
              <w:rPr>
                <w:rFonts w:asciiTheme="minorHAnsi" w:hAnsiTheme="minorHAnsi"/>
              </w:rPr>
            </w:pPr>
          </w:p>
        </w:tc>
        <w:tc>
          <w:tcPr>
            <w:tcW w:w="2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F2003D7" w14:textId="77777777" w:rsidR="003F09D7" w:rsidRPr="00D340BA" w:rsidRDefault="003F09D7" w:rsidP="00AB43C7">
            <w:pPr>
              <w:pStyle w:val="ListParagraph"/>
              <w:spacing w:after="0" w:line="240" w:lineRule="auto"/>
              <w:ind w:left="0"/>
              <w:rPr>
                <w:rFonts w:asciiTheme="minorHAnsi" w:hAnsiTheme="minorHAnsi"/>
              </w:rPr>
            </w:pPr>
          </w:p>
        </w:tc>
        <w:tc>
          <w:tcPr>
            <w:tcW w:w="21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F2003D8" w14:textId="77777777" w:rsidR="003F09D7" w:rsidRPr="00D340BA" w:rsidRDefault="003F09D7" w:rsidP="00AB43C7">
            <w:pPr>
              <w:pStyle w:val="ListParagraph"/>
              <w:spacing w:after="0" w:line="240" w:lineRule="auto"/>
              <w:ind w:left="0"/>
              <w:rPr>
                <w:rFonts w:asciiTheme="minorHAnsi" w:hAnsiTheme="minorHAnsi"/>
              </w:rPr>
            </w:pPr>
          </w:p>
        </w:tc>
      </w:tr>
    </w:tbl>
    <w:p w14:paraId="4F2003DA" w14:textId="68584F08" w:rsidR="003F09D7" w:rsidRDefault="003F09D7" w:rsidP="003F09D7">
      <w:pPr>
        <w:keepLines/>
        <w:suppressAutoHyphens/>
        <w:autoSpaceDE w:val="0"/>
        <w:autoSpaceDN w:val="0"/>
        <w:adjustRightInd w:val="0"/>
      </w:pPr>
    </w:p>
    <w:p w14:paraId="191EACBF" w14:textId="048CE7A7" w:rsidR="007A7A4C" w:rsidRPr="005D4A50" w:rsidRDefault="007A7A4C" w:rsidP="007A7A4C">
      <w:pPr>
        <w:ind w:left="360" w:hanging="360"/>
      </w:pPr>
      <w:r>
        <w:tab/>
        <w:t xml:space="preserve"> </w:t>
      </w:r>
    </w:p>
    <w:p w14:paraId="1EDCD687" w14:textId="77777777" w:rsidR="007A7A4C" w:rsidRPr="00D340BA" w:rsidRDefault="007A7A4C" w:rsidP="003F09D7">
      <w:pPr>
        <w:keepLines/>
        <w:suppressAutoHyphens/>
        <w:autoSpaceDE w:val="0"/>
        <w:autoSpaceDN w:val="0"/>
        <w:adjustRightInd w:val="0"/>
      </w:pPr>
    </w:p>
    <w:p w14:paraId="4F2003DB" w14:textId="188D70D8" w:rsidR="003F09D7" w:rsidRPr="00D340BA" w:rsidRDefault="00D66CDC" w:rsidP="007A7A4C">
      <w:pPr>
        <w:keepLines/>
        <w:suppressAutoHyphens/>
        <w:autoSpaceDE w:val="0"/>
        <w:autoSpaceDN w:val="0"/>
        <w:adjustRightInd w:val="0"/>
        <w:ind w:left="360"/>
      </w:pPr>
      <w:r>
        <w:t>5</w:t>
      </w:r>
      <w:r w:rsidR="007A7A4C">
        <w:t xml:space="preserve">.  </w:t>
      </w:r>
      <w:r w:rsidR="003F09D7" w:rsidRPr="00D340BA">
        <w:t xml:space="preserve">Find </w:t>
      </w:r>
      <w:proofErr w:type="gramStart"/>
      <w:r w:rsidR="003F09D7" w:rsidRPr="00D340BA">
        <w:t>P(</w:t>
      </w:r>
      <w:proofErr w:type="gramEnd"/>
      <w:r w:rsidR="008444C2">
        <w:t>Face Card</w:t>
      </w:r>
      <w:r w:rsidR="003F09D7" w:rsidRPr="00D340BA">
        <w:t>)</w:t>
      </w:r>
    </w:p>
    <w:p w14:paraId="4F2003DC" w14:textId="77777777" w:rsidR="003F09D7" w:rsidRPr="00D340BA" w:rsidRDefault="003F09D7" w:rsidP="003F09D7">
      <w:pPr>
        <w:keepLines/>
        <w:suppressAutoHyphens/>
        <w:autoSpaceDE w:val="0"/>
        <w:autoSpaceDN w:val="0"/>
        <w:adjustRightInd w:val="0"/>
        <w:ind w:left="720"/>
      </w:pPr>
    </w:p>
    <w:p w14:paraId="4F2003DD" w14:textId="77777777" w:rsidR="003F09D7" w:rsidRPr="00D340BA" w:rsidRDefault="003F09D7" w:rsidP="003F09D7">
      <w:pPr>
        <w:keepLines/>
        <w:suppressAutoHyphens/>
        <w:autoSpaceDE w:val="0"/>
        <w:autoSpaceDN w:val="0"/>
        <w:adjustRightInd w:val="0"/>
        <w:ind w:left="720"/>
      </w:pPr>
    </w:p>
    <w:p w14:paraId="4F2003DE" w14:textId="77777777" w:rsidR="007C1060" w:rsidRPr="00D340BA" w:rsidRDefault="007C1060" w:rsidP="003F09D7">
      <w:pPr>
        <w:keepLines/>
        <w:suppressAutoHyphens/>
        <w:autoSpaceDE w:val="0"/>
        <w:autoSpaceDN w:val="0"/>
        <w:adjustRightInd w:val="0"/>
        <w:ind w:left="720"/>
      </w:pPr>
    </w:p>
    <w:p w14:paraId="4F2003DF" w14:textId="77777777" w:rsidR="003F09D7" w:rsidRPr="00D340BA" w:rsidRDefault="003F09D7" w:rsidP="003F09D7">
      <w:pPr>
        <w:keepLines/>
        <w:suppressAutoHyphens/>
        <w:autoSpaceDE w:val="0"/>
        <w:autoSpaceDN w:val="0"/>
        <w:adjustRightInd w:val="0"/>
        <w:ind w:left="720"/>
      </w:pPr>
    </w:p>
    <w:p w14:paraId="4F2003E0" w14:textId="2945503D" w:rsidR="003F09D7" w:rsidRPr="00D340BA" w:rsidRDefault="00D66CDC" w:rsidP="007A7A4C">
      <w:pPr>
        <w:keepLines/>
        <w:suppressAutoHyphens/>
        <w:autoSpaceDE w:val="0"/>
        <w:autoSpaceDN w:val="0"/>
        <w:adjustRightInd w:val="0"/>
        <w:ind w:left="360"/>
      </w:pPr>
      <w:r>
        <w:t>6</w:t>
      </w:r>
      <w:r w:rsidR="007A7A4C">
        <w:t xml:space="preserve">.  </w:t>
      </w:r>
      <w:r w:rsidR="003F09D7" w:rsidRPr="00D340BA">
        <w:t xml:space="preserve">Find </w:t>
      </w:r>
      <w:proofErr w:type="gramStart"/>
      <w:r w:rsidR="003F09D7" w:rsidRPr="00D340BA">
        <w:t>P(</w:t>
      </w:r>
      <w:proofErr w:type="gramEnd"/>
      <w:r w:rsidR="008444C2">
        <w:t xml:space="preserve">Not a </w:t>
      </w:r>
      <w:r w:rsidR="003F09D7" w:rsidRPr="00D340BA">
        <w:t>Club | Not a Face Card)</w:t>
      </w:r>
    </w:p>
    <w:p w14:paraId="4F2003E1" w14:textId="77777777" w:rsidR="007C1060" w:rsidRPr="00D340BA" w:rsidRDefault="007C1060" w:rsidP="007C1060">
      <w:pPr>
        <w:keepLines/>
        <w:suppressAutoHyphens/>
        <w:autoSpaceDE w:val="0"/>
        <w:autoSpaceDN w:val="0"/>
        <w:adjustRightInd w:val="0"/>
      </w:pPr>
    </w:p>
    <w:p w14:paraId="4F2003E2" w14:textId="77777777" w:rsidR="007C1060" w:rsidRPr="00D340BA" w:rsidRDefault="007C1060" w:rsidP="007C1060">
      <w:pPr>
        <w:keepLines/>
        <w:suppressAutoHyphens/>
        <w:autoSpaceDE w:val="0"/>
        <w:autoSpaceDN w:val="0"/>
        <w:adjustRightInd w:val="0"/>
      </w:pPr>
    </w:p>
    <w:p w14:paraId="4F2003E3" w14:textId="77777777" w:rsidR="007C1060" w:rsidRPr="00D340BA" w:rsidRDefault="007C1060" w:rsidP="007C1060">
      <w:pPr>
        <w:keepLines/>
        <w:suppressAutoHyphens/>
        <w:autoSpaceDE w:val="0"/>
        <w:autoSpaceDN w:val="0"/>
        <w:adjustRightInd w:val="0"/>
      </w:pPr>
    </w:p>
    <w:p w14:paraId="4F2003E4" w14:textId="77777777" w:rsidR="007C1060" w:rsidRPr="00D340BA" w:rsidRDefault="007C1060" w:rsidP="007C1060">
      <w:pPr>
        <w:keepLines/>
        <w:suppressAutoHyphens/>
        <w:autoSpaceDE w:val="0"/>
        <w:autoSpaceDN w:val="0"/>
        <w:adjustRightInd w:val="0"/>
      </w:pPr>
    </w:p>
    <w:p w14:paraId="4F2003E5" w14:textId="62D3A85D" w:rsidR="007C1060" w:rsidRPr="00D340BA" w:rsidRDefault="00D66CDC" w:rsidP="007A7A4C">
      <w:pPr>
        <w:keepLines/>
        <w:suppressAutoHyphens/>
        <w:autoSpaceDE w:val="0"/>
        <w:autoSpaceDN w:val="0"/>
        <w:adjustRightInd w:val="0"/>
        <w:ind w:left="360"/>
      </w:pPr>
      <w:r>
        <w:t>7</w:t>
      </w:r>
      <w:r w:rsidR="007A7A4C">
        <w:t xml:space="preserve">.  </w:t>
      </w:r>
      <w:r w:rsidR="007C1060" w:rsidRPr="00D340BA">
        <w:t xml:space="preserve">Find the probability that a card is a face card, given that we know it is not a club. </w:t>
      </w:r>
    </w:p>
    <w:p w14:paraId="34BE88BB" w14:textId="77777777" w:rsidR="00D340BA" w:rsidRDefault="00D340BA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4F2003EA" w14:textId="4475D003" w:rsidR="008068BB" w:rsidRDefault="008068BB" w:rsidP="007A7A4C">
      <w:pPr>
        <w:spacing w:line="276" w:lineRule="auto"/>
      </w:pPr>
      <w:r w:rsidRPr="00D340BA">
        <w:lastRenderedPageBreak/>
        <w:t>A person rolls two dice, one after the other.  Find the probability of the following events.</w:t>
      </w:r>
    </w:p>
    <w:p w14:paraId="76B9E6D1" w14:textId="54D8D710" w:rsidR="0045791E" w:rsidRDefault="0045791E" w:rsidP="007A7A4C">
      <w:pPr>
        <w:spacing w:line="276" w:lineRule="auto"/>
      </w:pPr>
    </w:p>
    <w:tbl>
      <w:tblPr>
        <w:tblStyle w:val="TableGrid"/>
        <w:tblpPr w:leftFromText="180" w:rightFromText="180" w:vertAnchor="text" w:horzAnchor="margin" w:tblpXSpec="right" w:tblpY="-11"/>
        <w:tblW w:w="0" w:type="auto"/>
        <w:tblBorders>
          <w:top w:val="none" w:sz="0" w:space="0" w:color="auto"/>
          <w:left w:val="none" w:sz="0" w:space="0" w:color="auto"/>
        </w:tblBorders>
        <w:tblLook w:val="04A0" w:firstRow="1" w:lastRow="0" w:firstColumn="1" w:lastColumn="0" w:noHBand="0" w:noVBand="1"/>
      </w:tblPr>
      <w:tblGrid>
        <w:gridCol w:w="409"/>
        <w:gridCol w:w="409"/>
        <w:gridCol w:w="409"/>
        <w:gridCol w:w="409"/>
        <w:gridCol w:w="409"/>
        <w:gridCol w:w="409"/>
        <w:gridCol w:w="409"/>
      </w:tblGrid>
      <w:tr w:rsidR="0045791E" w:rsidRPr="00D340BA" w14:paraId="6852EEF9" w14:textId="77777777" w:rsidTr="0045791E">
        <w:trPr>
          <w:trHeight w:val="303"/>
        </w:trPr>
        <w:tc>
          <w:tcPr>
            <w:tcW w:w="409" w:type="dxa"/>
          </w:tcPr>
          <w:p w14:paraId="0ACA9315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</w:p>
        </w:tc>
        <w:tc>
          <w:tcPr>
            <w:tcW w:w="409" w:type="dxa"/>
          </w:tcPr>
          <w:p w14:paraId="18793278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  <w:r w:rsidRPr="00D340BA">
              <w:t>1</w:t>
            </w:r>
          </w:p>
        </w:tc>
        <w:tc>
          <w:tcPr>
            <w:tcW w:w="409" w:type="dxa"/>
          </w:tcPr>
          <w:p w14:paraId="7C91F504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  <w:r w:rsidRPr="00D340BA">
              <w:t>2</w:t>
            </w:r>
          </w:p>
        </w:tc>
        <w:tc>
          <w:tcPr>
            <w:tcW w:w="409" w:type="dxa"/>
          </w:tcPr>
          <w:p w14:paraId="067188FA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  <w:r w:rsidRPr="00D340BA">
              <w:t>3</w:t>
            </w:r>
          </w:p>
        </w:tc>
        <w:tc>
          <w:tcPr>
            <w:tcW w:w="409" w:type="dxa"/>
          </w:tcPr>
          <w:p w14:paraId="4CA08F4C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  <w:r w:rsidRPr="00D340BA">
              <w:t>4</w:t>
            </w:r>
          </w:p>
        </w:tc>
        <w:tc>
          <w:tcPr>
            <w:tcW w:w="409" w:type="dxa"/>
          </w:tcPr>
          <w:p w14:paraId="46A64474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  <w:r w:rsidRPr="00D340BA">
              <w:t>5</w:t>
            </w:r>
          </w:p>
        </w:tc>
        <w:tc>
          <w:tcPr>
            <w:tcW w:w="409" w:type="dxa"/>
          </w:tcPr>
          <w:p w14:paraId="739CFAEB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  <w:r w:rsidRPr="00D340BA">
              <w:t>6</w:t>
            </w:r>
          </w:p>
        </w:tc>
      </w:tr>
      <w:tr w:rsidR="0045791E" w:rsidRPr="00D340BA" w14:paraId="72A027A4" w14:textId="77777777" w:rsidTr="0045791E">
        <w:trPr>
          <w:trHeight w:val="318"/>
        </w:trPr>
        <w:tc>
          <w:tcPr>
            <w:tcW w:w="409" w:type="dxa"/>
          </w:tcPr>
          <w:p w14:paraId="50A6ABFC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  <w:r w:rsidRPr="00D340BA">
              <w:t>1</w:t>
            </w:r>
          </w:p>
        </w:tc>
        <w:tc>
          <w:tcPr>
            <w:tcW w:w="409" w:type="dxa"/>
          </w:tcPr>
          <w:p w14:paraId="2520C11C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</w:p>
        </w:tc>
        <w:tc>
          <w:tcPr>
            <w:tcW w:w="409" w:type="dxa"/>
          </w:tcPr>
          <w:p w14:paraId="749D0B7C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</w:p>
        </w:tc>
        <w:tc>
          <w:tcPr>
            <w:tcW w:w="409" w:type="dxa"/>
          </w:tcPr>
          <w:p w14:paraId="47CE9CB7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</w:p>
        </w:tc>
        <w:tc>
          <w:tcPr>
            <w:tcW w:w="409" w:type="dxa"/>
          </w:tcPr>
          <w:p w14:paraId="5C5EFE4E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</w:p>
        </w:tc>
        <w:tc>
          <w:tcPr>
            <w:tcW w:w="409" w:type="dxa"/>
          </w:tcPr>
          <w:p w14:paraId="434EF0C5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</w:p>
        </w:tc>
        <w:tc>
          <w:tcPr>
            <w:tcW w:w="409" w:type="dxa"/>
          </w:tcPr>
          <w:p w14:paraId="467787C3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</w:p>
        </w:tc>
      </w:tr>
      <w:tr w:rsidR="0045791E" w:rsidRPr="00D340BA" w14:paraId="27EAB253" w14:textId="77777777" w:rsidTr="0045791E">
        <w:trPr>
          <w:trHeight w:val="303"/>
        </w:trPr>
        <w:tc>
          <w:tcPr>
            <w:tcW w:w="409" w:type="dxa"/>
          </w:tcPr>
          <w:p w14:paraId="051DBCB0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  <w:r w:rsidRPr="00D340BA">
              <w:t>2</w:t>
            </w:r>
          </w:p>
        </w:tc>
        <w:tc>
          <w:tcPr>
            <w:tcW w:w="409" w:type="dxa"/>
          </w:tcPr>
          <w:p w14:paraId="60DC5406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</w:p>
        </w:tc>
        <w:tc>
          <w:tcPr>
            <w:tcW w:w="409" w:type="dxa"/>
          </w:tcPr>
          <w:p w14:paraId="7F904AD5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</w:p>
        </w:tc>
        <w:tc>
          <w:tcPr>
            <w:tcW w:w="409" w:type="dxa"/>
          </w:tcPr>
          <w:p w14:paraId="5D93D9B8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</w:p>
        </w:tc>
        <w:tc>
          <w:tcPr>
            <w:tcW w:w="409" w:type="dxa"/>
          </w:tcPr>
          <w:p w14:paraId="0C1449EE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</w:p>
        </w:tc>
        <w:tc>
          <w:tcPr>
            <w:tcW w:w="409" w:type="dxa"/>
          </w:tcPr>
          <w:p w14:paraId="0164DA06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</w:p>
        </w:tc>
        <w:tc>
          <w:tcPr>
            <w:tcW w:w="409" w:type="dxa"/>
          </w:tcPr>
          <w:p w14:paraId="150CD241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</w:p>
        </w:tc>
      </w:tr>
      <w:tr w:rsidR="0045791E" w:rsidRPr="00D340BA" w14:paraId="1C6F8A96" w14:textId="77777777" w:rsidTr="0045791E">
        <w:trPr>
          <w:trHeight w:val="303"/>
        </w:trPr>
        <w:tc>
          <w:tcPr>
            <w:tcW w:w="409" w:type="dxa"/>
          </w:tcPr>
          <w:p w14:paraId="71C7EDA8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  <w:r w:rsidRPr="00D340BA">
              <w:t>3</w:t>
            </w:r>
          </w:p>
        </w:tc>
        <w:tc>
          <w:tcPr>
            <w:tcW w:w="409" w:type="dxa"/>
          </w:tcPr>
          <w:p w14:paraId="1DF543E0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</w:p>
        </w:tc>
        <w:tc>
          <w:tcPr>
            <w:tcW w:w="409" w:type="dxa"/>
          </w:tcPr>
          <w:p w14:paraId="6539B194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</w:p>
        </w:tc>
        <w:tc>
          <w:tcPr>
            <w:tcW w:w="409" w:type="dxa"/>
          </w:tcPr>
          <w:p w14:paraId="715E665C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</w:p>
        </w:tc>
        <w:tc>
          <w:tcPr>
            <w:tcW w:w="409" w:type="dxa"/>
          </w:tcPr>
          <w:p w14:paraId="4D89D154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</w:p>
        </w:tc>
        <w:tc>
          <w:tcPr>
            <w:tcW w:w="409" w:type="dxa"/>
          </w:tcPr>
          <w:p w14:paraId="3B3071BC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</w:p>
        </w:tc>
        <w:tc>
          <w:tcPr>
            <w:tcW w:w="409" w:type="dxa"/>
          </w:tcPr>
          <w:p w14:paraId="4C881A8E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</w:p>
        </w:tc>
      </w:tr>
      <w:tr w:rsidR="0045791E" w:rsidRPr="00D340BA" w14:paraId="7613CABC" w14:textId="77777777" w:rsidTr="0045791E">
        <w:trPr>
          <w:trHeight w:val="318"/>
        </w:trPr>
        <w:tc>
          <w:tcPr>
            <w:tcW w:w="409" w:type="dxa"/>
          </w:tcPr>
          <w:p w14:paraId="7E245D87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  <w:r w:rsidRPr="00D340BA">
              <w:t>4</w:t>
            </w:r>
          </w:p>
        </w:tc>
        <w:tc>
          <w:tcPr>
            <w:tcW w:w="409" w:type="dxa"/>
          </w:tcPr>
          <w:p w14:paraId="5424F75B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</w:p>
        </w:tc>
        <w:tc>
          <w:tcPr>
            <w:tcW w:w="409" w:type="dxa"/>
          </w:tcPr>
          <w:p w14:paraId="29324CE1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</w:p>
        </w:tc>
        <w:tc>
          <w:tcPr>
            <w:tcW w:w="409" w:type="dxa"/>
          </w:tcPr>
          <w:p w14:paraId="09BC2005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</w:p>
        </w:tc>
        <w:tc>
          <w:tcPr>
            <w:tcW w:w="409" w:type="dxa"/>
          </w:tcPr>
          <w:p w14:paraId="11250FD9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</w:p>
        </w:tc>
        <w:tc>
          <w:tcPr>
            <w:tcW w:w="409" w:type="dxa"/>
          </w:tcPr>
          <w:p w14:paraId="55DDBBDE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</w:p>
        </w:tc>
        <w:tc>
          <w:tcPr>
            <w:tcW w:w="409" w:type="dxa"/>
          </w:tcPr>
          <w:p w14:paraId="367D0ACA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</w:p>
        </w:tc>
      </w:tr>
      <w:tr w:rsidR="0045791E" w:rsidRPr="00D340BA" w14:paraId="48E164A8" w14:textId="77777777" w:rsidTr="0045791E">
        <w:trPr>
          <w:trHeight w:val="303"/>
        </w:trPr>
        <w:tc>
          <w:tcPr>
            <w:tcW w:w="409" w:type="dxa"/>
          </w:tcPr>
          <w:p w14:paraId="705588F4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  <w:r w:rsidRPr="00D340BA">
              <w:t>5</w:t>
            </w:r>
          </w:p>
        </w:tc>
        <w:tc>
          <w:tcPr>
            <w:tcW w:w="409" w:type="dxa"/>
          </w:tcPr>
          <w:p w14:paraId="1C73DFD2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</w:p>
        </w:tc>
        <w:tc>
          <w:tcPr>
            <w:tcW w:w="409" w:type="dxa"/>
          </w:tcPr>
          <w:p w14:paraId="245E336A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</w:p>
        </w:tc>
        <w:tc>
          <w:tcPr>
            <w:tcW w:w="409" w:type="dxa"/>
          </w:tcPr>
          <w:p w14:paraId="4CE71EDB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</w:p>
        </w:tc>
        <w:tc>
          <w:tcPr>
            <w:tcW w:w="409" w:type="dxa"/>
          </w:tcPr>
          <w:p w14:paraId="59979DFC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</w:p>
        </w:tc>
        <w:tc>
          <w:tcPr>
            <w:tcW w:w="409" w:type="dxa"/>
          </w:tcPr>
          <w:p w14:paraId="2894B200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</w:p>
        </w:tc>
        <w:tc>
          <w:tcPr>
            <w:tcW w:w="409" w:type="dxa"/>
          </w:tcPr>
          <w:p w14:paraId="6B7D8197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</w:p>
        </w:tc>
      </w:tr>
      <w:tr w:rsidR="0045791E" w:rsidRPr="00D340BA" w14:paraId="676A6678" w14:textId="77777777" w:rsidTr="0045791E">
        <w:trPr>
          <w:trHeight w:val="303"/>
        </w:trPr>
        <w:tc>
          <w:tcPr>
            <w:tcW w:w="409" w:type="dxa"/>
          </w:tcPr>
          <w:p w14:paraId="09DF62F7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  <w:r w:rsidRPr="00D340BA">
              <w:t>6</w:t>
            </w:r>
          </w:p>
        </w:tc>
        <w:tc>
          <w:tcPr>
            <w:tcW w:w="409" w:type="dxa"/>
          </w:tcPr>
          <w:p w14:paraId="59E460B7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</w:p>
        </w:tc>
        <w:tc>
          <w:tcPr>
            <w:tcW w:w="409" w:type="dxa"/>
          </w:tcPr>
          <w:p w14:paraId="295F3528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</w:p>
        </w:tc>
        <w:tc>
          <w:tcPr>
            <w:tcW w:w="409" w:type="dxa"/>
          </w:tcPr>
          <w:p w14:paraId="44870FDB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</w:p>
        </w:tc>
        <w:tc>
          <w:tcPr>
            <w:tcW w:w="409" w:type="dxa"/>
          </w:tcPr>
          <w:p w14:paraId="0C78139D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</w:p>
        </w:tc>
        <w:tc>
          <w:tcPr>
            <w:tcW w:w="409" w:type="dxa"/>
          </w:tcPr>
          <w:p w14:paraId="75951359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</w:p>
        </w:tc>
        <w:tc>
          <w:tcPr>
            <w:tcW w:w="409" w:type="dxa"/>
          </w:tcPr>
          <w:p w14:paraId="731428B4" w14:textId="77777777" w:rsidR="0045791E" w:rsidRPr="00D340BA" w:rsidRDefault="0045791E" w:rsidP="0045791E">
            <w:pPr>
              <w:tabs>
                <w:tab w:val="num" w:pos="540"/>
              </w:tabs>
              <w:spacing w:line="276" w:lineRule="auto"/>
              <w:jc w:val="center"/>
            </w:pPr>
          </w:p>
        </w:tc>
      </w:tr>
    </w:tbl>
    <w:p w14:paraId="1DBF5376" w14:textId="22C70376" w:rsidR="0045791E" w:rsidRPr="00D340BA" w:rsidRDefault="0045791E" w:rsidP="0045791E">
      <w:pPr>
        <w:spacing w:line="276" w:lineRule="auto"/>
        <w:ind w:left="360" w:hanging="360"/>
      </w:pPr>
      <w:r>
        <w:tab/>
      </w:r>
      <w:r w:rsidR="00D66CDC">
        <w:t>8</w:t>
      </w:r>
      <w:r>
        <w:t>.  Fill in the sums and double table at right.</w:t>
      </w:r>
    </w:p>
    <w:p w14:paraId="4F200423" w14:textId="77777777" w:rsidR="008068BB" w:rsidRPr="00D340BA" w:rsidRDefault="008068BB" w:rsidP="008068BB">
      <w:pPr>
        <w:spacing w:line="276" w:lineRule="auto"/>
        <w:ind w:left="360"/>
      </w:pPr>
    </w:p>
    <w:p w14:paraId="4F200424" w14:textId="12507BD8" w:rsidR="008068BB" w:rsidRPr="00D340BA" w:rsidRDefault="00D66CDC" w:rsidP="00D3187F">
      <w:pPr>
        <w:spacing w:line="276" w:lineRule="auto"/>
        <w:ind w:left="360"/>
      </w:pPr>
      <w:r>
        <w:t>9</w:t>
      </w:r>
      <w:r w:rsidR="0045791E">
        <w:t xml:space="preserve">. </w:t>
      </w:r>
      <w:r w:rsidR="001519FB">
        <w:t xml:space="preserve">Find </w:t>
      </w:r>
      <w:proofErr w:type="gramStart"/>
      <w:r w:rsidR="008068BB" w:rsidRPr="00D340BA">
        <w:t>P(</w:t>
      </w:r>
      <w:proofErr w:type="gramEnd"/>
      <w:r w:rsidR="008444C2">
        <w:t>odd</w:t>
      </w:r>
      <w:r w:rsidR="008068BB" w:rsidRPr="00D340BA">
        <w:t xml:space="preserve"> sum </w:t>
      </w:r>
      <w:r w:rsidR="008068BB" w:rsidRPr="00D340BA">
        <w:rPr>
          <w:b/>
        </w:rPr>
        <w:t>or</w:t>
      </w:r>
      <w:r w:rsidR="008068BB" w:rsidRPr="00D340BA">
        <w:t xml:space="preserve"> </w:t>
      </w:r>
      <w:r w:rsidR="00812EA6" w:rsidRPr="00D340BA">
        <w:t>s</w:t>
      </w:r>
      <w:r w:rsidR="008068BB" w:rsidRPr="00D340BA">
        <w:t xml:space="preserve">um of </w:t>
      </w:r>
      <w:r w:rsidR="008444C2">
        <w:t>8</w:t>
      </w:r>
      <w:r w:rsidR="008068BB" w:rsidRPr="00D340BA">
        <w:t>)</w:t>
      </w:r>
    </w:p>
    <w:p w14:paraId="4F200425" w14:textId="77777777" w:rsidR="008068BB" w:rsidRPr="00D340BA" w:rsidRDefault="008068BB" w:rsidP="008068BB">
      <w:pPr>
        <w:tabs>
          <w:tab w:val="num" w:pos="540"/>
        </w:tabs>
        <w:spacing w:line="276" w:lineRule="auto"/>
        <w:ind w:left="540" w:hanging="270"/>
      </w:pPr>
    </w:p>
    <w:p w14:paraId="4F200426" w14:textId="77777777" w:rsidR="008068BB" w:rsidRPr="00D340BA" w:rsidRDefault="008068BB" w:rsidP="008068BB">
      <w:pPr>
        <w:tabs>
          <w:tab w:val="num" w:pos="540"/>
        </w:tabs>
        <w:spacing w:line="276" w:lineRule="auto"/>
        <w:ind w:left="540" w:hanging="270"/>
      </w:pPr>
    </w:p>
    <w:p w14:paraId="4F200427" w14:textId="7479AD14" w:rsidR="008068BB" w:rsidRDefault="008068BB" w:rsidP="008068BB">
      <w:pPr>
        <w:tabs>
          <w:tab w:val="num" w:pos="540"/>
        </w:tabs>
        <w:spacing w:line="276" w:lineRule="auto"/>
        <w:ind w:left="540" w:hanging="270"/>
      </w:pPr>
    </w:p>
    <w:p w14:paraId="7AF1D29F" w14:textId="77777777" w:rsidR="004E5D8F" w:rsidRPr="00D340BA" w:rsidRDefault="004E5D8F" w:rsidP="008068BB">
      <w:pPr>
        <w:tabs>
          <w:tab w:val="num" w:pos="540"/>
        </w:tabs>
        <w:spacing w:line="276" w:lineRule="auto"/>
        <w:ind w:left="540" w:hanging="270"/>
      </w:pPr>
    </w:p>
    <w:p w14:paraId="4F200428" w14:textId="488BE2AB" w:rsidR="008068BB" w:rsidRPr="00D340BA" w:rsidRDefault="008068BB" w:rsidP="001519FB">
      <w:pPr>
        <w:spacing w:line="276" w:lineRule="auto"/>
        <w:ind w:left="270"/>
      </w:pPr>
      <w:r w:rsidRPr="00D340BA">
        <w:t xml:space="preserve"> </w:t>
      </w:r>
      <w:r w:rsidR="001519FB">
        <w:t>1</w:t>
      </w:r>
      <w:r w:rsidR="00D3187F">
        <w:t>0</w:t>
      </w:r>
      <w:r w:rsidR="001519FB">
        <w:t xml:space="preserve">. Find </w:t>
      </w:r>
      <w:proofErr w:type="gramStart"/>
      <w:r w:rsidRPr="00D340BA">
        <w:t>P(</w:t>
      </w:r>
      <w:proofErr w:type="gramEnd"/>
      <w:r w:rsidR="008444C2">
        <w:t>even</w:t>
      </w:r>
      <w:r w:rsidRPr="00D340BA">
        <w:t xml:space="preserve"> sum </w:t>
      </w:r>
      <w:r w:rsidR="00365412" w:rsidRPr="00D340BA">
        <w:rPr>
          <w:b/>
        </w:rPr>
        <w:t>and</w:t>
      </w:r>
      <w:r w:rsidRPr="00D340BA">
        <w:t xml:space="preserve"> sum less than </w:t>
      </w:r>
      <w:r w:rsidR="008444C2">
        <w:t>4</w:t>
      </w:r>
      <w:r w:rsidRPr="00D340BA">
        <w:t xml:space="preserve">) </w:t>
      </w:r>
    </w:p>
    <w:p w14:paraId="4F200429" w14:textId="77777777" w:rsidR="008068BB" w:rsidRPr="00D340BA" w:rsidRDefault="008068BB" w:rsidP="008068BB">
      <w:pPr>
        <w:tabs>
          <w:tab w:val="num" w:pos="540"/>
        </w:tabs>
        <w:spacing w:line="276" w:lineRule="auto"/>
        <w:ind w:left="540" w:hanging="270"/>
      </w:pPr>
    </w:p>
    <w:p w14:paraId="6EB05C5B" w14:textId="77777777" w:rsidR="00233C26" w:rsidRDefault="00233C26" w:rsidP="005F4B9F">
      <w:pPr>
        <w:rPr>
          <w:sz w:val="24"/>
          <w:szCs w:val="24"/>
        </w:rPr>
      </w:pPr>
    </w:p>
    <w:p w14:paraId="4F20042A" w14:textId="0836C1A8" w:rsidR="007C1060" w:rsidRPr="00D340BA" w:rsidRDefault="007C1060" w:rsidP="005F4B9F">
      <w:pPr>
        <w:rPr>
          <w:sz w:val="24"/>
          <w:szCs w:val="24"/>
        </w:rPr>
      </w:pPr>
    </w:p>
    <w:p w14:paraId="4F20042B" w14:textId="77777777" w:rsidR="007C1060" w:rsidRPr="00D340BA" w:rsidRDefault="007C1060" w:rsidP="005F4B9F">
      <w:pPr>
        <w:rPr>
          <w:sz w:val="24"/>
          <w:szCs w:val="24"/>
        </w:rPr>
      </w:pPr>
    </w:p>
    <w:p w14:paraId="4F20042D" w14:textId="595F87D9" w:rsidR="008068BB" w:rsidRPr="00D340BA" w:rsidRDefault="008068BB" w:rsidP="001519FB">
      <w:pPr>
        <w:rPr>
          <w:bCs/>
        </w:rPr>
      </w:pPr>
      <w:r w:rsidRPr="001519FB">
        <w:rPr>
          <w:bCs/>
        </w:rPr>
        <w:t xml:space="preserve">In a bowl of marbles, there are </w:t>
      </w:r>
      <w:r w:rsidR="008444C2">
        <w:rPr>
          <w:bCs/>
        </w:rPr>
        <w:t>4</w:t>
      </w:r>
      <w:r w:rsidRPr="001519FB">
        <w:rPr>
          <w:bCs/>
        </w:rPr>
        <w:t xml:space="preserve"> red ones, </w:t>
      </w:r>
      <w:r w:rsidR="008444C2">
        <w:rPr>
          <w:bCs/>
        </w:rPr>
        <w:t>2</w:t>
      </w:r>
      <w:r w:rsidRPr="001519FB">
        <w:rPr>
          <w:bCs/>
        </w:rPr>
        <w:t xml:space="preserve"> green ones, and </w:t>
      </w:r>
      <w:r w:rsidR="008444C2">
        <w:rPr>
          <w:bCs/>
        </w:rPr>
        <w:t>4</w:t>
      </w:r>
      <w:r w:rsidRPr="001519FB">
        <w:rPr>
          <w:bCs/>
        </w:rPr>
        <w:t xml:space="preserve"> blue ones.  </w:t>
      </w:r>
    </w:p>
    <w:p w14:paraId="26064474" w14:textId="77777777" w:rsidR="001519FB" w:rsidRDefault="001519FB" w:rsidP="001519FB">
      <w:pPr>
        <w:rPr>
          <w:bCs/>
        </w:rPr>
      </w:pPr>
    </w:p>
    <w:p w14:paraId="4F20042F" w14:textId="0C8E8AF1" w:rsidR="008068BB" w:rsidRPr="001519FB" w:rsidRDefault="001519FB" w:rsidP="00D65C79">
      <w:pPr>
        <w:ind w:left="720" w:hanging="360"/>
        <w:rPr>
          <w:bCs/>
        </w:rPr>
      </w:pPr>
      <w:r>
        <w:rPr>
          <w:bCs/>
        </w:rPr>
        <w:t>1</w:t>
      </w:r>
      <w:r w:rsidR="00D3187F">
        <w:rPr>
          <w:bCs/>
        </w:rPr>
        <w:t>1</w:t>
      </w:r>
      <w:r>
        <w:rPr>
          <w:bCs/>
        </w:rPr>
        <w:t>.</w:t>
      </w:r>
      <w:r w:rsidR="00D65C79">
        <w:rPr>
          <w:bCs/>
        </w:rPr>
        <w:tab/>
      </w:r>
      <w:r w:rsidR="008068BB" w:rsidRPr="001519FB">
        <w:rPr>
          <w:bCs/>
        </w:rPr>
        <w:t xml:space="preserve">If two marbles are chosen at random </w:t>
      </w:r>
      <w:r w:rsidR="008068BB" w:rsidRPr="001519FB">
        <w:rPr>
          <w:b/>
          <w:bCs/>
        </w:rPr>
        <w:t>with replacement</w:t>
      </w:r>
      <w:r w:rsidR="008068BB" w:rsidRPr="001519FB">
        <w:rPr>
          <w:bCs/>
        </w:rPr>
        <w:t>, what is the probability of picking a red marble and then, a blue marble?</w:t>
      </w:r>
    </w:p>
    <w:p w14:paraId="4F200430" w14:textId="77777777" w:rsidR="008068BB" w:rsidRPr="00D340BA" w:rsidRDefault="008068BB" w:rsidP="008068BB">
      <w:pPr>
        <w:pStyle w:val="ListParagraph"/>
        <w:ind w:hanging="360"/>
        <w:rPr>
          <w:rFonts w:asciiTheme="minorHAnsi" w:hAnsiTheme="minorHAnsi"/>
          <w:bCs/>
        </w:rPr>
      </w:pPr>
    </w:p>
    <w:p w14:paraId="4F200431" w14:textId="2A2A0F6E" w:rsidR="008068BB" w:rsidRDefault="008068BB" w:rsidP="008068BB">
      <w:pPr>
        <w:pStyle w:val="ListParagraph"/>
        <w:ind w:hanging="360"/>
        <w:rPr>
          <w:rFonts w:asciiTheme="minorHAnsi" w:hAnsiTheme="minorHAnsi"/>
          <w:bCs/>
        </w:rPr>
      </w:pPr>
    </w:p>
    <w:p w14:paraId="2A9EB791" w14:textId="77777777" w:rsidR="004E5D8F" w:rsidRPr="00D340BA" w:rsidRDefault="004E5D8F" w:rsidP="008068BB">
      <w:pPr>
        <w:pStyle w:val="ListParagraph"/>
        <w:ind w:hanging="360"/>
        <w:rPr>
          <w:rFonts w:asciiTheme="minorHAnsi" w:hAnsiTheme="minorHAnsi"/>
          <w:bCs/>
        </w:rPr>
      </w:pPr>
    </w:p>
    <w:p w14:paraId="4F200432" w14:textId="4BE65F52" w:rsidR="008068BB" w:rsidRPr="00D65C79" w:rsidRDefault="00D65C79" w:rsidP="00CA36DF">
      <w:pPr>
        <w:ind w:left="720" w:hanging="360"/>
        <w:rPr>
          <w:bCs/>
        </w:rPr>
      </w:pPr>
      <w:r>
        <w:rPr>
          <w:bCs/>
        </w:rPr>
        <w:t>1</w:t>
      </w:r>
      <w:r w:rsidR="00D3187F">
        <w:rPr>
          <w:bCs/>
        </w:rPr>
        <w:t>2</w:t>
      </w:r>
      <w:r w:rsidR="00CA36DF">
        <w:rPr>
          <w:bCs/>
        </w:rPr>
        <w:t>.</w:t>
      </w:r>
      <w:r w:rsidR="00CA36DF">
        <w:rPr>
          <w:bCs/>
        </w:rPr>
        <w:tab/>
      </w:r>
      <w:r w:rsidR="008068BB" w:rsidRPr="00D65C79">
        <w:rPr>
          <w:bCs/>
        </w:rPr>
        <w:t xml:space="preserve">If two marbles are chosen at random </w:t>
      </w:r>
      <w:r w:rsidR="008068BB" w:rsidRPr="00D65C79">
        <w:rPr>
          <w:b/>
          <w:bCs/>
        </w:rPr>
        <w:t>without replacement</w:t>
      </w:r>
      <w:r w:rsidR="008068BB" w:rsidRPr="00D65C79">
        <w:rPr>
          <w:bCs/>
        </w:rPr>
        <w:t>, what is the probability that they are both red?</w:t>
      </w:r>
    </w:p>
    <w:p w14:paraId="4F200433" w14:textId="77777777" w:rsidR="007C1060" w:rsidRPr="00D340BA" w:rsidRDefault="007C1060" w:rsidP="005F4B9F">
      <w:pPr>
        <w:rPr>
          <w:sz w:val="24"/>
          <w:szCs w:val="24"/>
        </w:rPr>
      </w:pPr>
    </w:p>
    <w:p w14:paraId="4F200434" w14:textId="63852C30" w:rsidR="008068BB" w:rsidRPr="00D340BA" w:rsidRDefault="008068BB" w:rsidP="005F4B9F">
      <w:pPr>
        <w:rPr>
          <w:sz w:val="24"/>
          <w:szCs w:val="24"/>
        </w:rPr>
      </w:pPr>
    </w:p>
    <w:p w14:paraId="4F200435" w14:textId="25F50FE4" w:rsidR="008068BB" w:rsidRDefault="008068BB" w:rsidP="005F4B9F">
      <w:pPr>
        <w:rPr>
          <w:sz w:val="24"/>
          <w:szCs w:val="24"/>
        </w:rPr>
      </w:pPr>
    </w:p>
    <w:p w14:paraId="456F6BFA" w14:textId="77777777" w:rsidR="004E5D8F" w:rsidRPr="00D340BA" w:rsidRDefault="004E5D8F" w:rsidP="005F4B9F">
      <w:pPr>
        <w:rPr>
          <w:sz w:val="24"/>
          <w:szCs w:val="24"/>
        </w:rPr>
      </w:pPr>
    </w:p>
    <w:p w14:paraId="4F200436" w14:textId="36BB556C" w:rsidR="00566CC8" w:rsidRDefault="00566CC8" w:rsidP="00566CC8">
      <w:r w:rsidRPr="00D340BA">
        <w:t>Use the letters in the following sentence to answer:</w:t>
      </w:r>
    </w:p>
    <w:p w14:paraId="4BC8F2EA" w14:textId="77777777" w:rsidR="00F21ECB" w:rsidRPr="00D340BA" w:rsidRDefault="00F21ECB" w:rsidP="00566CC8"/>
    <w:p w14:paraId="4F200437" w14:textId="1C1D48F6" w:rsidR="00566CC8" w:rsidRDefault="00566CC8" w:rsidP="00566CC8">
      <w:pPr>
        <w:jc w:val="center"/>
        <w:rPr>
          <w:b/>
        </w:rPr>
      </w:pPr>
      <w:r w:rsidRPr="00D340BA">
        <w:rPr>
          <w:b/>
        </w:rPr>
        <w:t>THE CAKE IS A LIE!</w:t>
      </w:r>
    </w:p>
    <w:p w14:paraId="2A84C3C9" w14:textId="77777777" w:rsidR="00F21ECB" w:rsidRPr="00D340BA" w:rsidRDefault="00F21ECB" w:rsidP="00566CC8">
      <w:pPr>
        <w:jc w:val="center"/>
        <w:rPr>
          <w:b/>
        </w:rPr>
      </w:pPr>
    </w:p>
    <w:p w14:paraId="76AB5C9E" w14:textId="277083C2" w:rsidR="00CA36DF" w:rsidRDefault="00CA36DF" w:rsidP="00CA36DF">
      <w:pPr>
        <w:ind w:left="720" w:hanging="360"/>
      </w:pPr>
      <w:r>
        <w:t>1</w:t>
      </w:r>
      <w:r w:rsidR="00D3187F">
        <w:t>3</w:t>
      </w:r>
      <w:r>
        <w:t>.</w:t>
      </w:r>
      <w:r>
        <w:tab/>
      </w:r>
      <w:r w:rsidR="00566CC8" w:rsidRPr="00CA36DF">
        <w:t xml:space="preserve">If 3 letters are chosen at random, with replacement, what is the probability that a </w:t>
      </w:r>
      <w:r w:rsidR="00BB0E21">
        <w:t>T</w:t>
      </w:r>
      <w:r w:rsidR="00566CC8" w:rsidRPr="00CA36DF">
        <w:t xml:space="preserve">, </w:t>
      </w:r>
      <w:r w:rsidR="00BB0E21">
        <w:t>C</w:t>
      </w:r>
      <w:r w:rsidR="00566CC8" w:rsidRPr="00CA36DF">
        <w:t xml:space="preserve">, and </w:t>
      </w:r>
      <w:proofErr w:type="spellStart"/>
      <w:r w:rsidR="00BB0E21">
        <w:t>E</w:t>
      </w:r>
      <w:proofErr w:type="spellEnd"/>
      <w:r w:rsidR="00566CC8" w:rsidRPr="00CA36DF">
        <w:t xml:space="preserve"> are selected?</w:t>
      </w:r>
    </w:p>
    <w:p w14:paraId="35AFB862" w14:textId="31415A2C" w:rsidR="00CA36DF" w:rsidRDefault="00CA36DF" w:rsidP="00CA36DF">
      <w:pPr>
        <w:ind w:left="720" w:hanging="360"/>
      </w:pPr>
    </w:p>
    <w:p w14:paraId="332D2A45" w14:textId="66BB5C33" w:rsidR="00CA36DF" w:rsidRDefault="00CA36DF" w:rsidP="00CA36DF">
      <w:pPr>
        <w:ind w:left="720" w:hanging="360"/>
      </w:pPr>
    </w:p>
    <w:p w14:paraId="3CCD0724" w14:textId="771BDD50" w:rsidR="00CA36DF" w:rsidRDefault="00CA36DF" w:rsidP="00CA36DF">
      <w:pPr>
        <w:ind w:left="720" w:hanging="360"/>
      </w:pPr>
    </w:p>
    <w:p w14:paraId="03062BE5" w14:textId="77777777" w:rsidR="00F21ECB" w:rsidRDefault="00F21ECB" w:rsidP="00CA36DF">
      <w:pPr>
        <w:ind w:left="720" w:hanging="360"/>
      </w:pPr>
    </w:p>
    <w:p w14:paraId="3779D48C" w14:textId="091C4CED" w:rsidR="004E5D8F" w:rsidRDefault="00CA36DF" w:rsidP="004E5D8F">
      <w:pPr>
        <w:ind w:left="720" w:hanging="360"/>
      </w:pPr>
      <w:r>
        <w:t>1</w:t>
      </w:r>
      <w:r w:rsidR="00D3187F">
        <w:t>4</w:t>
      </w:r>
      <w:r>
        <w:t>.</w:t>
      </w:r>
      <w:r>
        <w:tab/>
        <w:t>I</w:t>
      </w:r>
      <w:r w:rsidR="00566CC8" w:rsidRPr="00D340BA">
        <w:t xml:space="preserve">f 3 letters are chosen at random, without replacement, what is the probability that an </w:t>
      </w:r>
      <w:r w:rsidR="008444C2">
        <w:t>I</w:t>
      </w:r>
      <w:r w:rsidR="00566CC8" w:rsidRPr="00D340BA">
        <w:t xml:space="preserve">, </w:t>
      </w:r>
      <w:r w:rsidR="00BB0E21">
        <w:t>A</w:t>
      </w:r>
      <w:r w:rsidR="00566CC8" w:rsidRPr="00D340BA">
        <w:t xml:space="preserve">, and </w:t>
      </w:r>
      <w:r w:rsidR="00BB0E21">
        <w:t>H</w:t>
      </w:r>
      <w:r w:rsidR="00566CC8" w:rsidRPr="00D340BA">
        <w:t xml:space="preserve"> are selected?</w:t>
      </w:r>
    </w:p>
    <w:p w14:paraId="25F01567" w14:textId="77777777" w:rsidR="004E5D8F" w:rsidRDefault="004E5D8F" w:rsidP="004E5D8F">
      <w:pPr>
        <w:ind w:left="720" w:hanging="360"/>
      </w:pPr>
    </w:p>
    <w:p w14:paraId="585D785E" w14:textId="77777777" w:rsidR="004E5D8F" w:rsidRDefault="004E5D8F" w:rsidP="004E5D8F">
      <w:pPr>
        <w:ind w:left="720" w:hanging="360"/>
      </w:pPr>
    </w:p>
    <w:p w14:paraId="5F651B96" w14:textId="1ECE9DFA" w:rsidR="004E5D8F" w:rsidRDefault="004E5D8F" w:rsidP="004E5D8F">
      <w:pPr>
        <w:ind w:left="720" w:hanging="360"/>
      </w:pPr>
    </w:p>
    <w:p w14:paraId="778F329F" w14:textId="77777777" w:rsidR="00F21ECB" w:rsidRDefault="00F21ECB" w:rsidP="004E5D8F">
      <w:pPr>
        <w:ind w:left="720" w:hanging="360"/>
      </w:pPr>
    </w:p>
    <w:p w14:paraId="4F20043D" w14:textId="11D7BE57" w:rsidR="00566CC8" w:rsidRPr="00D340BA" w:rsidRDefault="004E5D8F" w:rsidP="004E5D8F">
      <w:pPr>
        <w:ind w:left="720" w:hanging="360"/>
      </w:pPr>
      <w:r>
        <w:t>1</w:t>
      </w:r>
      <w:r w:rsidR="00D3187F">
        <w:t>5</w:t>
      </w:r>
      <w:r>
        <w:t>.</w:t>
      </w:r>
      <w:r>
        <w:tab/>
      </w:r>
      <w:r w:rsidR="00566CC8" w:rsidRPr="00D340BA">
        <w:t xml:space="preserve">If </w:t>
      </w:r>
      <w:r w:rsidR="00BB0E21">
        <w:t>2</w:t>
      </w:r>
      <w:r w:rsidR="00566CC8" w:rsidRPr="00D340BA">
        <w:t xml:space="preserve"> letters are chosen at random, without replacement, what is the probability that all three letters are an </w:t>
      </w:r>
      <w:r w:rsidR="00BB0E21">
        <w:t>A</w:t>
      </w:r>
      <w:r w:rsidR="00566CC8" w:rsidRPr="00D340BA">
        <w:t>?</w:t>
      </w:r>
    </w:p>
    <w:p w14:paraId="4F20043E" w14:textId="4257B542" w:rsidR="00F21ECB" w:rsidRDefault="00F21ECB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4F200441" w14:textId="77777777" w:rsidR="007C1060" w:rsidRPr="00D340BA" w:rsidRDefault="007C1060" w:rsidP="00566CC8">
      <w:pPr>
        <w:pStyle w:val="ListParagraph"/>
        <w:ind w:left="0"/>
        <w:jc w:val="center"/>
        <w:rPr>
          <w:rFonts w:asciiTheme="minorHAnsi" w:hAnsiTheme="minorHAnsi"/>
          <w:b/>
          <w:bCs/>
        </w:rPr>
      </w:pPr>
      <w:r w:rsidRPr="00D340BA">
        <w:rPr>
          <w:rFonts w:asciiTheme="minorHAnsi" w:hAnsiTheme="minorHAnsi"/>
          <w:b/>
          <w:sz w:val="24"/>
          <w:szCs w:val="24"/>
        </w:rPr>
        <w:lastRenderedPageBreak/>
        <w:t>Determining if Two Events are Independent</w:t>
      </w:r>
      <w:r w:rsidR="00566CC8" w:rsidRPr="00D340BA">
        <w:rPr>
          <w:rFonts w:asciiTheme="minorHAnsi" w:hAnsiTheme="minorHAnsi"/>
          <w:b/>
          <w:sz w:val="24"/>
          <w:szCs w:val="24"/>
        </w:rPr>
        <w:t xml:space="preserve"> </w:t>
      </w:r>
      <w:r w:rsidR="00566CC8" w:rsidRPr="00D340BA">
        <w:rPr>
          <w:rFonts w:asciiTheme="minorHAnsi" w:hAnsiTheme="minorHAnsi"/>
          <w:b/>
          <w:sz w:val="24"/>
          <w:szCs w:val="24"/>
        </w:rPr>
        <w:sym w:font="Wingdings" w:char="F0E0"/>
      </w:r>
      <w:r w:rsidR="00566CC8" w:rsidRPr="00D340BA">
        <w:rPr>
          <w:rFonts w:asciiTheme="minorHAnsi" w:hAnsiTheme="minorHAnsi"/>
          <w:b/>
          <w:sz w:val="24"/>
          <w:szCs w:val="24"/>
        </w:rPr>
        <w:t xml:space="preserve"> </w:t>
      </w:r>
      <w:r w:rsidRPr="00D340BA">
        <w:rPr>
          <w:rFonts w:asciiTheme="minorHAnsi" w:hAnsiTheme="minorHAnsi"/>
          <w:b/>
          <w:sz w:val="24"/>
          <w:szCs w:val="24"/>
        </w:rPr>
        <w:t xml:space="preserve"> </w:t>
      </w:r>
      <w:r w:rsidRPr="00D340BA">
        <w:rPr>
          <w:rFonts w:asciiTheme="minorHAnsi" w:hAnsiTheme="minorHAnsi"/>
          <w:b/>
          <w:bCs/>
        </w:rPr>
        <w:t>P(A </w:t>
      </w:r>
      <w:r w:rsidRPr="00D340BA">
        <w:rPr>
          <w:rFonts w:asciiTheme="minorHAnsi" w:hAnsiTheme="minorHAnsi"/>
          <w:b/>
          <w:bCs/>
        </w:rPr>
        <w:sym w:font="Symbol" w:char="F0C7"/>
      </w:r>
      <w:r w:rsidRPr="00D340BA">
        <w:rPr>
          <w:rFonts w:asciiTheme="minorHAnsi" w:hAnsiTheme="minorHAnsi"/>
          <w:b/>
          <w:bCs/>
        </w:rPr>
        <w:t xml:space="preserve"> B) = P(A) </w:t>
      </w:r>
      <w:r w:rsidRPr="00D340BA">
        <w:rPr>
          <w:rFonts w:asciiTheme="minorHAnsi" w:hAnsiTheme="minorHAnsi"/>
          <w:b/>
          <w:bCs/>
        </w:rPr>
        <w:sym w:font="Wingdings" w:char="F06C"/>
      </w:r>
      <w:r w:rsidRPr="00D340BA">
        <w:rPr>
          <w:rFonts w:asciiTheme="minorHAnsi" w:hAnsiTheme="minorHAnsi"/>
          <w:b/>
          <w:bCs/>
        </w:rPr>
        <w:t xml:space="preserve"> P(B)</w:t>
      </w:r>
    </w:p>
    <w:p w14:paraId="4F200444" w14:textId="1CADD07F" w:rsidR="007C1060" w:rsidRDefault="00F21ECB" w:rsidP="00F21ECB">
      <w:pPr>
        <w:ind w:left="450" w:hanging="450"/>
        <w:rPr>
          <w:sz w:val="24"/>
          <w:szCs w:val="24"/>
        </w:rPr>
      </w:pPr>
      <w:r>
        <w:rPr>
          <w:sz w:val="24"/>
          <w:szCs w:val="24"/>
        </w:rPr>
        <w:t>1</w:t>
      </w:r>
      <w:r w:rsidR="00D3187F">
        <w:rPr>
          <w:sz w:val="24"/>
          <w:szCs w:val="24"/>
        </w:rPr>
        <w:t>6</w:t>
      </w:r>
      <w:r w:rsidR="007C1060" w:rsidRPr="00D340BA">
        <w:rPr>
          <w:sz w:val="24"/>
          <w:szCs w:val="24"/>
        </w:rPr>
        <w:t>.</w:t>
      </w:r>
      <w:r>
        <w:rPr>
          <w:sz w:val="24"/>
          <w:szCs w:val="24"/>
        </w:rPr>
        <w:tab/>
      </w:r>
      <w:r w:rsidR="007C1060" w:rsidRPr="00D340BA">
        <w:rPr>
          <w:sz w:val="24"/>
          <w:szCs w:val="24"/>
        </w:rPr>
        <w:t xml:space="preserve">In a certain high school, the probability that a student drives to school is </w:t>
      </w:r>
      <w:r w:rsidR="008444C2">
        <w:rPr>
          <w:sz w:val="24"/>
          <w:szCs w:val="24"/>
        </w:rPr>
        <w:t>3</w:t>
      </w:r>
      <w:r w:rsidR="007C1060" w:rsidRPr="00D340BA">
        <w:rPr>
          <w:sz w:val="24"/>
          <w:szCs w:val="24"/>
        </w:rPr>
        <w:t xml:space="preserve">0%. The probability that a student is a senior is </w:t>
      </w:r>
      <w:r w:rsidR="008444C2">
        <w:rPr>
          <w:sz w:val="24"/>
          <w:szCs w:val="24"/>
        </w:rPr>
        <w:t>3</w:t>
      </w:r>
      <w:r w:rsidR="007C1060" w:rsidRPr="00D340BA">
        <w:rPr>
          <w:sz w:val="24"/>
          <w:szCs w:val="24"/>
        </w:rPr>
        <w:t>5%. The probability that a student is a senior and drives to school is 15%. Are these two even</w:t>
      </w:r>
      <w:r w:rsidR="00BB0E21">
        <w:rPr>
          <w:sz w:val="24"/>
          <w:szCs w:val="24"/>
        </w:rPr>
        <w:t>t</w:t>
      </w:r>
      <w:r w:rsidR="007C1060" w:rsidRPr="00D340BA">
        <w:rPr>
          <w:sz w:val="24"/>
          <w:szCs w:val="24"/>
        </w:rPr>
        <w:t>s independent?</w:t>
      </w:r>
    </w:p>
    <w:p w14:paraId="4918D3ED" w14:textId="5886FB58" w:rsidR="00F21ECB" w:rsidRDefault="00F21ECB" w:rsidP="00F21ECB">
      <w:pPr>
        <w:ind w:left="450" w:hanging="450"/>
        <w:rPr>
          <w:sz w:val="24"/>
          <w:szCs w:val="24"/>
        </w:rPr>
      </w:pPr>
    </w:p>
    <w:p w14:paraId="4D654D6A" w14:textId="4257AB4E" w:rsidR="00F21ECB" w:rsidRDefault="00F21ECB" w:rsidP="00F21ECB">
      <w:pPr>
        <w:ind w:left="450" w:hanging="450"/>
        <w:rPr>
          <w:sz w:val="24"/>
          <w:szCs w:val="24"/>
        </w:rPr>
      </w:pPr>
    </w:p>
    <w:p w14:paraId="3853BA56" w14:textId="170EB495" w:rsidR="00F21ECB" w:rsidRDefault="00F21ECB" w:rsidP="00F21ECB">
      <w:pPr>
        <w:ind w:left="450" w:hanging="450"/>
        <w:rPr>
          <w:sz w:val="24"/>
          <w:szCs w:val="24"/>
        </w:rPr>
      </w:pPr>
    </w:p>
    <w:p w14:paraId="2A32824F" w14:textId="77777777" w:rsidR="00151732" w:rsidRDefault="00151732" w:rsidP="00F21ECB">
      <w:pPr>
        <w:ind w:left="450" w:hanging="450"/>
        <w:rPr>
          <w:sz w:val="24"/>
          <w:szCs w:val="24"/>
        </w:rPr>
      </w:pPr>
    </w:p>
    <w:p w14:paraId="11FA532C" w14:textId="28492EE3" w:rsidR="00F21ECB" w:rsidRDefault="00F21ECB" w:rsidP="00F21ECB">
      <w:pPr>
        <w:ind w:left="450" w:hanging="450"/>
        <w:rPr>
          <w:sz w:val="24"/>
          <w:szCs w:val="24"/>
        </w:rPr>
      </w:pPr>
    </w:p>
    <w:p w14:paraId="1A988D6A" w14:textId="5C8FB5CD" w:rsidR="00624691" w:rsidRDefault="00624691" w:rsidP="00F21ECB">
      <w:pPr>
        <w:ind w:left="450" w:hanging="450"/>
        <w:rPr>
          <w:sz w:val="24"/>
          <w:szCs w:val="24"/>
        </w:rPr>
      </w:pPr>
      <w:r>
        <w:rPr>
          <w:sz w:val="24"/>
          <w:szCs w:val="24"/>
        </w:rPr>
        <w:t>Use the following spinner for questions 1</w:t>
      </w:r>
      <w:r w:rsidR="007A1FC0">
        <w:rPr>
          <w:sz w:val="24"/>
          <w:szCs w:val="24"/>
        </w:rPr>
        <w:t>7</w:t>
      </w:r>
      <w:r>
        <w:rPr>
          <w:sz w:val="24"/>
          <w:szCs w:val="24"/>
        </w:rPr>
        <w:t>-20.</w:t>
      </w:r>
    </w:p>
    <w:p w14:paraId="27B8EEAE" w14:textId="7CA94D05" w:rsidR="00F21ECB" w:rsidRDefault="00F21ECB" w:rsidP="00F21ECB">
      <w:pPr>
        <w:ind w:left="450" w:hanging="450"/>
        <w:rPr>
          <w:sz w:val="24"/>
          <w:szCs w:val="24"/>
        </w:rPr>
      </w:pPr>
    </w:p>
    <w:p w14:paraId="5241CA7B" w14:textId="0779C99D" w:rsidR="00624691" w:rsidRDefault="00624691" w:rsidP="00624691">
      <w:pPr>
        <w:ind w:left="450" w:hanging="450"/>
        <w:jc w:val="center"/>
        <w:rPr>
          <w:sz w:val="24"/>
          <w:szCs w:val="24"/>
        </w:rPr>
      </w:pPr>
      <w:r>
        <w:rPr>
          <w:noProof/>
        </w:rPr>
        <w:drawing>
          <wp:inline distT="0" distB="0" distL="0" distR="0" wp14:anchorId="48492784" wp14:editId="2C605A6D">
            <wp:extent cx="1175592" cy="1177747"/>
            <wp:effectExtent l="0" t="0" r="5715" b="3810"/>
            <wp:docPr id="2" name="Picture 2" descr="Image result for probability spinn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Image result for probability spinner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5424" cy="12076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38407C" w14:textId="77777777" w:rsidR="00151732" w:rsidRDefault="00151732" w:rsidP="00624691">
      <w:pPr>
        <w:ind w:left="450" w:hanging="450"/>
        <w:jc w:val="center"/>
        <w:rPr>
          <w:sz w:val="24"/>
          <w:szCs w:val="24"/>
        </w:rPr>
      </w:pPr>
    </w:p>
    <w:p w14:paraId="05FCA16C" w14:textId="03AD7708" w:rsidR="00F21ECB" w:rsidRDefault="00F21ECB" w:rsidP="00F21ECB">
      <w:pPr>
        <w:ind w:left="450" w:hanging="450"/>
        <w:rPr>
          <w:sz w:val="24"/>
          <w:szCs w:val="24"/>
        </w:rPr>
      </w:pPr>
      <w:r>
        <w:rPr>
          <w:sz w:val="24"/>
          <w:szCs w:val="24"/>
        </w:rPr>
        <w:t>1</w:t>
      </w:r>
      <w:r w:rsidR="00D3187F">
        <w:rPr>
          <w:sz w:val="24"/>
          <w:szCs w:val="24"/>
        </w:rPr>
        <w:t>7</w:t>
      </w:r>
      <w:r>
        <w:rPr>
          <w:sz w:val="24"/>
          <w:szCs w:val="24"/>
        </w:rPr>
        <w:t>.</w:t>
      </w:r>
      <w:r>
        <w:rPr>
          <w:sz w:val="24"/>
          <w:szCs w:val="24"/>
        </w:rPr>
        <w:tab/>
      </w:r>
      <w:r w:rsidR="002079C8">
        <w:rPr>
          <w:sz w:val="24"/>
          <w:szCs w:val="24"/>
        </w:rPr>
        <w:t xml:space="preserve">Find </w:t>
      </w:r>
      <w:proofErr w:type="gramStart"/>
      <w:r w:rsidR="002079C8" w:rsidRPr="00721FBE">
        <w:rPr>
          <w:b/>
          <w:i/>
          <w:sz w:val="24"/>
          <w:szCs w:val="24"/>
        </w:rPr>
        <w:t>P(</w:t>
      </w:r>
      <w:proofErr w:type="gramEnd"/>
      <w:r w:rsidR="008444C2">
        <w:rPr>
          <w:b/>
          <w:i/>
          <w:sz w:val="24"/>
          <w:szCs w:val="24"/>
        </w:rPr>
        <w:t>1</w:t>
      </w:r>
      <w:r w:rsidR="00624691" w:rsidRPr="00721FBE">
        <w:rPr>
          <w:b/>
          <w:i/>
          <w:sz w:val="24"/>
          <w:szCs w:val="24"/>
        </w:rPr>
        <w:t>)</w:t>
      </w:r>
    </w:p>
    <w:p w14:paraId="22595A2E" w14:textId="4FDD95B9" w:rsidR="00011B61" w:rsidRDefault="00011B61" w:rsidP="00F21ECB">
      <w:pPr>
        <w:ind w:left="450" w:hanging="450"/>
        <w:rPr>
          <w:sz w:val="24"/>
          <w:szCs w:val="24"/>
        </w:rPr>
      </w:pPr>
    </w:p>
    <w:p w14:paraId="02C5BEB1" w14:textId="0CFC13E8" w:rsidR="00011B61" w:rsidRDefault="00011B61" w:rsidP="00F21ECB">
      <w:pPr>
        <w:ind w:left="450" w:hanging="450"/>
        <w:rPr>
          <w:sz w:val="24"/>
          <w:szCs w:val="24"/>
        </w:rPr>
      </w:pPr>
    </w:p>
    <w:p w14:paraId="3D946534" w14:textId="00FB3F08" w:rsidR="00B02857" w:rsidRDefault="00B02857" w:rsidP="00F21ECB">
      <w:pPr>
        <w:ind w:left="450" w:hanging="450"/>
        <w:rPr>
          <w:sz w:val="24"/>
          <w:szCs w:val="24"/>
        </w:rPr>
      </w:pPr>
    </w:p>
    <w:p w14:paraId="41ADBFCB" w14:textId="77777777" w:rsidR="00B02857" w:rsidRDefault="00B02857" w:rsidP="00F21ECB">
      <w:pPr>
        <w:ind w:left="450" w:hanging="450"/>
        <w:rPr>
          <w:sz w:val="24"/>
          <w:szCs w:val="24"/>
        </w:rPr>
      </w:pPr>
    </w:p>
    <w:p w14:paraId="47570F30" w14:textId="39CCFBA2" w:rsidR="00011B61" w:rsidRDefault="00011B61" w:rsidP="00F21ECB">
      <w:pPr>
        <w:ind w:left="450" w:hanging="450"/>
        <w:rPr>
          <w:rFonts w:eastAsiaTheme="minorEastAsia"/>
          <w:sz w:val="24"/>
          <w:szCs w:val="24"/>
        </w:rPr>
      </w:pPr>
      <w:r>
        <w:rPr>
          <w:sz w:val="24"/>
          <w:szCs w:val="24"/>
        </w:rPr>
        <w:t>1</w:t>
      </w:r>
      <w:r w:rsidR="00D3187F">
        <w:rPr>
          <w:sz w:val="24"/>
          <w:szCs w:val="24"/>
        </w:rPr>
        <w:t>8</w:t>
      </w:r>
      <w:r>
        <w:rPr>
          <w:sz w:val="24"/>
          <w:szCs w:val="24"/>
        </w:rPr>
        <w:t>.</w:t>
      </w:r>
      <w:r>
        <w:rPr>
          <w:sz w:val="24"/>
          <w:szCs w:val="24"/>
        </w:rPr>
        <w:tab/>
        <w:t xml:space="preserve">Find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P(1∪4)</m:t>
        </m:r>
      </m:oMath>
    </w:p>
    <w:p w14:paraId="755179D7" w14:textId="51BC212B" w:rsidR="00D3187F" w:rsidRDefault="00D3187F" w:rsidP="00F21ECB">
      <w:pPr>
        <w:ind w:left="450" w:hanging="450"/>
        <w:rPr>
          <w:rFonts w:eastAsiaTheme="minorEastAsia"/>
          <w:sz w:val="24"/>
          <w:szCs w:val="24"/>
        </w:rPr>
      </w:pPr>
    </w:p>
    <w:p w14:paraId="39515666" w14:textId="006C507D" w:rsidR="00D3187F" w:rsidRDefault="00D3187F" w:rsidP="00F21ECB">
      <w:pPr>
        <w:ind w:left="450" w:hanging="450"/>
        <w:rPr>
          <w:rFonts w:eastAsiaTheme="minorEastAsia"/>
          <w:sz w:val="24"/>
          <w:szCs w:val="24"/>
        </w:rPr>
      </w:pPr>
    </w:p>
    <w:p w14:paraId="56587F2F" w14:textId="1C141BA0" w:rsidR="00D3187F" w:rsidRDefault="00D3187F" w:rsidP="00F21ECB">
      <w:pPr>
        <w:ind w:left="450" w:hanging="450"/>
        <w:rPr>
          <w:rFonts w:eastAsiaTheme="minorEastAsia"/>
          <w:sz w:val="24"/>
          <w:szCs w:val="24"/>
        </w:rPr>
      </w:pPr>
    </w:p>
    <w:p w14:paraId="4A747721" w14:textId="710B1B0E" w:rsidR="00D3187F" w:rsidRDefault="00D3187F" w:rsidP="00F21ECB">
      <w:pPr>
        <w:ind w:left="450" w:hanging="450"/>
        <w:rPr>
          <w:rFonts w:eastAsiaTheme="minorEastAsia"/>
          <w:sz w:val="24"/>
          <w:szCs w:val="24"/>
        </w:rPr>
      </w:pPr>
      <w:bookmarkStart w:id="0" w:name="_GoBack"/>
      <w:bookmarkEnd w:id="0"/>
    </w:p>
    <w:p w14:paraId="33F2947D" w14:textId="2F38AEF4" w:rsidR="00D3187F" w:rsidRDefault="00721FBE" w:rsidP="00F21ECB">
      <w:pPr>
        <w:ind w:left="450" w:hanging="450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19.</w:t>
      </w:r>
      <w:r>
        <w:rPr>
          <w:rFonts w:eastAsiaTheme="minorEastAsia"/>
          <w:sz w:val="24"/>
          <w:szCs w:val="24"/>
        </w:rPr>
        <w:tab/>
        <w:t xml:space="preserve">Find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P(Number&lt;4∩even)</m:t>
        </m:r>
      </m:oMath>
    </w:p>
    <w:p w14:paraId="56262324" w14:textId="101F00DC" w:rsidR="00B02857" w:rsidRDefault="00B02857" w:rsidP="00F21ECB">
      <w:pPr>
        <w:ind w:left="450" w:hanging="450"/>
        <w:rPr>
          <w:sz w:val="24"/>
          <w:szCs w:val="24"/>
        </w:rPr>
      </w:pPr>
    </w:p>
    <w:p w14:paraId="1070B72A" w14:textId="41A396D4" w:rsidR="00B02857" w:rsidRDefault="00B02857" w:rsidP="00F21ECB">
      <w:pPr>
        <w:ind w:left="450" w:hanging="450"/>
        <w:rPr>
          <w:sz w:val="24"/>
          <w:szCs w:val="24"/>
        </w:rPr>
      </w:pPr>
    </w:p>
    <w:p w14:paraId="3BDE1E47" w14:textId="77777777" w:rsidR="00B02857" w:rsidRDefault="00B02857" w:rsidP="00F21ECB">
      <w:pPr>
        <w:ind w:left="450" w:hanging="450"/>
        <w:rPr>
          <w:sz w:val="24"/>
          <w:szCs w:val="24"/>
        </w:rPr>
      </w:pPr>
    </w:p>
    <w:p w14:paraId="6D1E5ECB" w14:textId="4127746D" w:rsidR="00B02857" w:rsidRDefault="00B02857" w:rsidP="00F21ECB">
      <w:pPr>
        <w:ind w:left="450" w:hanging="450"/>
        <w:rPr>
          <w:sz w:val="24"/>
          <w:szCs w:val="24"/>
        </w:rPr>
      </w:pPr>
    </w:p>
    <w:p w14:paraId="21AA5BFB" w14:textId="0B2515A4" w:rsidR="00B02857" w:rsidRDefault="00B02857" w:rsidP="00F21ECB">
      <w:pPr>
        <w:ind w:left="450" w:hanging="450"/>
        <w:rPr>
          <w:sz w:val="24"/>
          <w:szCs w:val="24"/>
        </w:rPr>
      </w:pPr>
      <w:r>
        <w:rPr>
          <w:sz w:val="24"/>
          <w:szCs w:val="24"/>
        </w:rPr>
        <w:t>20.</w:t>
      </w:r>
      <w:r>
        <w:rPr>
          <w:sz w:val="24"/>
          <w:szCs w:val="24"/>
        </w:rPr>
        <w:tab/>
      </w:r>
      <w:r w:rsidR="004E0188">
        <w:rPr>
          <w:sz w:val="24"/>
          <w:szCs w:val="24"/>
        </w:rPr>
        <w:t xml:space="preserve">Find the probability that </w:t>
      </w:r>
      <w:r w:rsidR="00C62276">
        <w:rPr>
          <w:sz w:val="24"/>
          <w:szCs w:val="24"/>
        </w:rPr>
        <w:t xml:space="preserve">the spinner </w:t>
      </w:r>
      <w:r w:rsidR="0088626A">
        <w:rPr>
          <w:sz w:val="24"/>
          <w:szCs w:val="24"/>
        </w:rPr>
        <w:t xml:space="preserve">lands on an odd number or a number greater than </w:t>
      </w:r>
      <w:r w:rsidR="008444C2">
        <w:rPr>
          <w:sz w:val="24"/>
          <w:szCs w:val="24"/>
        </w:rPr>
        <w:t>5</w:t>
      </w:r>
      <w:r w:rsidR="0088626A">
        <w:rPr>
          <w:sz w:val="24"/>
          <w:szCs w:val="24"/>
        </w:rPr>
        <w:t>.</w:t>
      </w:r>
    </w:p>
    <w:p w14:paraId="0FCB7C8F" w14:textId="0C7622DD" w:rsidR="002079C8" w:rsidRDefault="002079C8" w:rsidP="00F21ECB">
      <w:pPr>
        <w:ind w:left="450" w:hanging="450"/>
        <w:rPr>
          <w:sz w:val="24"/>
          <w:szCs w:val="24"/>
        </w:rPr>
      </w:pPr>
    </w:p>
    <w:p w14:paraId="2B243282" w14:textId="3B5A04BB" w:rsidR="002079C8" w:rsidRPr="00D340BA" w:rsidRDefault="002079C8" w:rsidP="00F21ECB">
      <w:pPr>
        <w:ind w:left="450" w:hanging="450"/>
        <w:rPr>
          <w:sz w:val="24"/>
          <w:szCs w:val="24"/>
        </w:rPr>
      </w:pPr>
    </w:p>
    <w:p w14:paraId="4F200445" w14:textId="77777777" w:rsidR="007C1060" w:rsidRPr="00D340BA" w:rsidRDefault="007C1060" w:rsidP="005F4B9F">
      <w:pPr>
        <w:rPr>
          <w:sz w:val="24"/>
          <w:szCs w:val="24"/>
        </w:rPr>
      </w:pPr>
    </w:p>
    <w:sectPr w:rsidR="007C1060" w:rsidRPr="00D340BA" w:rsidSect="004E1192">
      <w:footerReference w:type="default" r:id="rId14"/>
      <w:pgSz w:w="12240" w:h="15840"/>
      <w:pgMar w:top="720" w:right="900" w:bottom="630" w:left="810" w:header="720" w:footer="47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EFF9B1C" w14:textId="77777777" w:rsidR="00AF7283" w:rsidRDefault="00AF7283" w:rsidP="00D340BA">
      <w:r>
        <w:separator/>
      </w:r>
    </w:p>
  </w:endnote>
  <w:endnote w:type="continuationSeparator" w:id="0">
    <w:p w14:paraId="15356128" w14:textId="77777777" w:rsidR="00AF7283" w:rsidRDefault="00AF7283" w:rsidP="00D340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E087A3B" w14:textId="49D69640" w:rsidR="00D340BA" w:rsidRPr="00233C26" w:rsidRDefault="00D340BA" w:rsidP="00233C26">
    <w:pPr>
      <w:pStyle w:val="Footer"/>
      <w:pBdr>
        <w:top w:val="single" w:sz="4" w:space="1" w:color="D9D9D9" w:themeColor="background1" w:themeShade="D9"/>
      </w:pBdr>
      <w:jc w:val="center"/>
      <w:rPr>
        <w:b/>
        <w:bCs/>
        <w:sz w:val="18"/>
      </w:rPr>
    </w:pPr>
    <w:r w:rsidRPr="00233C26">
      <w:rPr>
        <w:b/>
        <w:sz w:val="18"/>
      </w:rPr>
      <w:t xml:space="preserve">GSE </w:t>
    </w:r>
    <w:r w:rsidR="00233C26" w:rsidRPr="00233C26">
      <w:rPr>
        <w:b/>
        <w:sz w:val="18"/>
      </w:rPr>
      <w:t xml:space="preserve">GEOMETRY </w:t>
    </w:r>
    <w:sdt>
      <w:sdtPr>
        <w:rPr>
          <w:b/>
          <w:sz w:val="18"/>
        </w:rPr>
        <w:id w:val="-689995554"/>
        <w:docPartObj>
          <w:docPartGallery w:val="Page Numbers (Bottom of Page)"/>
          <w:docPartUnique/>
        </w:docPartObj>
      </w:sdtPr>
      <w:sdtEndPr>
        <w:rPr>
          <w:color w:val="7F7F7F" w:themeColor="background1" w:themeShade="7F"/>
          <w:spacing w:val="60"/>
        </w:rPr>
      </w:sdtEndPr>
      <w:sdtContent>
        <w:r w:rsidRPr="00233C26">
          <w:rPr>
            <w:b/>
            <w:sz w:val="18"/>
          </w:rPr>
          <w:fldChar w:fldCharType="begin"/>
        </w:r>
        <w:r w:rsidRPr="00233C26">
          <w:rPr>
            <w:b/>
            <w:sz w:val="18"/>
          </w:rPr>
          <w:instrText xml:space="preserve"> PAGE   \* MERGEFORMAT </w:instrText>
        </w:r>
        <w:r w:rsidRPr="00233C26">
          <w:rPr>
            <w:b/>
            <w:sz w:val="18"/>
          </w:rPr>
          <w:fldChar w:fldCharType="separate"/>
        </w:r>
        <w:r w:rsidRPr="00233C26">
          <w:rPr>
            <w:b/>
            <w:bCs/>
            <w:noProof/>
            <w:sz w:val="18"/>
          </w:rPr>
          <w:t>2</w:t>
        </w:r>
        <w:r w:rsidRPr="00233C26">
          <w:rPr>
            <w:b/>
            <w:bCs/>
            <w:noProof/>
            <w:sz w:val="18"/>
          </w:rPr>
          <w:fldChar w:fldCharType="end"/>
        </w:r>
        <w:r w:rsidRPr="00233C26">
          <w:rPr>
            <w:b/>
            <w:bCs/>
            <w:sz w:val="18"/>
          </w:rPr>
          <w:t xml:space="preserve"> | </w:t>
        </w:r>
        <w:r w:rsidRPr="00233C26">
          <w:rPr>
            <w:b/>
            <w:color w:val="7F7F7F" w:themeColor="background1" w:themeShade="7F"/>
            <w:spacing w:val="60"/>
            <w:sz w:val="18"/>
          </w:rPr>
          <w:t>Page</w:t>
        </w:r>
      </w:sdtContent>
    </w:sdt>
  </w:p>
  <w:p w14:paraId="01027711" w14:textId="77777777" w:rsidR="00D340BA" w:rsidRDefault="00D340B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6EFA4E3" w14:textId="77777777" w:rsidR="00AF7283" w:rsidRDefault="00AF7283" w:rsidP="00D340BA">
      <w:r>
        <w:separator/>
      </w:r>
    </w:p>
  </w:footnote>
  <w:footnote w:type="continuationSeparator" w:id="0">
    <w:p w14:paraId="7D2ECAE6" w14:textId="77777777" w:rsidR="00AF7283" w:rsidRDefault="00AF7283" w:rsidP="00D340B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7E457E"/>
    <w:multiLevelType w:val="hybridMultilevel"/>
    <w:tmpl w:val="7CA68D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AC7ED6"/>
    <w:multiLevelType w:val="hybridMultilevel"/>
    <w:tmpl w:val="D180CC88"/>
    <w:lvl w:ilvl="0" w:tplc="04090019">
      <w:start w:val="1"/>
      <w:numFmt w:val="lowerLetter"/>
      <w:lvlText w:val="%1."/>
      <w:lvlJc w:val="left"/>
      <w:pPr>
        <w:tabs>
          <w:tab w:val="num" w:pos="630"/>
        </w:tabs>
        <w:ind w:left="630" w:hanging="360"/>
      </w:pPr>
      <w:rPr>
        <w:sz w:val="24"/>
        <w:szCs w:val="24"/>
      </w:rPr>
    </w:lvl>
    <w:lvl w:ilvl="1" w:tplc="D40A314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2CF6565"/>
    <w:multiLevelType w:val="hybridMultilevel"/>
    <w:tmpl w:val="66DEBEE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21437BC"/>
    <w:multiLevelType w:val="hybridMultilevel"/>
    <w:tmpl w:val="ABDC9A4A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438E6C1A"/>
    <w:multiLevelType w:val="hybridMultilevel"/>
    <w:tmpl w:val="CD0E349A"/>
    <w:lvl w:ilvl="0" w:tplc="9F92225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6191561F"/>
    <w:multiLevelType w:val="hybridMultilevel"/>
    <w:tmpl w:val="A9E2BA80"/>
    <w:lvl w:ilvl="0" w:tplc="0DB43710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  <w:num w:numId="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5"/>
  <w:proofState w:spelling="clean" w:grammar="clean"/>
  <w:defaultTabStop w:val="720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F4B9F"/>
    <w:rsid w:val="00011B61"/>
    <w:rsid w:val="00014E24"/>
    <w:rsid w:val="00063843"/>
    <w:rsid w:val="000D513E"/>
    <w:rsid w:val="00113CEF"/>
    <w:rsid w:val="00151732"/>
    <w:rsid w:val="001519FB"/>
    <w:rsid w:val="001561B1"/>
    <w:rsid w:val="002079C8"/>
    <w:rsid w:val="00233C26"/>
    <w:rsid w:val="00262FD9"/>
    <w:rsid w:val="00365412"/>
    <w:rsid w:val="00382971"/>
    <w:rsid w:val="003F09D7"/>
    <w:rsid w:val="0045791E"/>
    <w:rsid w:val="004C68AF"/>
    <w:rsid w:val="004E0188"/>
    <w:rsid w:val="004E1192"/>
    <w:rsid w:val="004E5D8F"/>
    <w:rsid w:val="00566CC8"/>
    <w:rsid w:val="005D4A50"/>
    <w:rsid w:val="005F4B9F"/>
    <w:rsid w:val="00624691"/>
    <w:rsid w:val="00721FBE"/>
    <w:rsid w:val="007A1FC0"/>
    <w:rsid w:val="007A7A4C"/>
    <w:rsid w:val="007C1060"/>
    <w:rsid w:val="008068BB"/>
    <w:rsid w:val="00812EA6"/>
    <w:rsid w:val="008444C2"/>
    <w:rsid w:val="0088626A"/>
    <w:rsid w:val="008C7F3E"/>
    <w:rsid w:val="0092370E"/>
    <w:rsid w:val="00AB2830"/>
    <w:rsid w:val="00AB3EBD"/>
    <w:rsid w:val="00AF3285"/>
    <w:rsid w:val="00AF7283"/>
    <w:rsid w:val="00B02857"/>
    <w:rsid w:val="00B51E67"/>
    <w:rsid w:val="00BB0E21"/>
    <w:rsid w:val="00C62276"/>
    <w:rsid w:val="00CA36DF"/>
    <w:rsid w:val="00D3187F"/>
    <w:rsid w:val="00D340BA"/>
    <w:rsid w:val="00D65C79"/>
    <w:rsid w:val="00D66CDC"/>
    <w:rsid w:val="00DA08F3"/>
    <w:rsid w:val="00EC130D"/>
    <w:rsid w:val="00F21ECB"/>
    <w:rsid w:val="00FE4B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  <w14:docId w14:val="4F2003AF"/>
  <w15:chartTrackingRefBased/>
  <w15:docId w15:val="{F04107D0-285F-47C3-ADCE-2CA164307B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F09D7"/>
    <w:pPr>
      <w:spacing w:after="200" w:line="276" w:lineRule="auto"/>
      <w:ind w:left="720"/>
      <w:contextualSpacing/>
    </w:pPr>
    <w:rPr>
      <w:rFonts w:ascii="Calibri" w:eastAsia="Times New Roman" w:hAnsi="Calibri" w:cs="Times New Roman"/>
    </w:rPr>
  </w:style>
  <w:style w:type="table" w:styleId="TableGrid">
    <w:name w:val="Table Grid"/>
    <w:basedOn w:val="TableNormal"/>
    <w:uiPriority w:val="39"/>
    <w:rsid w:val="008068B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66CC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6CC8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D340B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340BA"/>
  </w:style>
  <w:style w:type="paragraph" w:styleId="Footer">
    <w:name w:val="footer"/>
    <w:basedOn w:val="Normal"/>
    <w:link w:val="FooterChar"/>
    <w:uiPriority w:val="99"/>
    <w:unhideWhenUsed/>
    <w:rsid w:val="00D340B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340B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4331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12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290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jpeg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3</Pages>
  <Words>352</Words>
  <Characters>2010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 Byrne</dc:creator>
  <cp:keywords/>
  <dc:description/>
  <cp:lastModifiedBy>Lyn L. Cole</cp:lastModifiedBy>
  <cp:revision>4</cp:revision>
  <cp:lastPrinted>2018-11-14T19:10:00Z</cp:lastPrinted>
  <dcterms:created xsi:type="dcterms:W3CDTF">2019-03-18T19:06:00Z</dcterms:created>
  <dcterms:modified xsi:type="dcterms:W3CDTF">2019-03-27T18:30:00Z</dcterms:modified>
</cp:coreProperties>
</file>